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media/image10.svg" ContentType="image/svg+xml"/>
  <Override PartName="/ppt/media/image13.svg" ContentType="image/svg+xml"/>
  <Override PartName="/ppt/media/image15.svg" ContentType="image/svg+xml"/>
  <Override PartName="/ppt/media/image17.svg" ContentType="image/svg+xml"/>
  <Override PartName="/ppt/media/image19.svg" ContentType="image/svg+xml"/>
  <Override PartName="/ppt/media/image2.svg" ContentType="image/svg+xml"/>
  <Override PartName="/ppt/media/image22.svg" ContentType="image/svg+xml"/>
  <Override PartName="/ppt/media/image4.svg" ContentType="image/svg+xml"/>
  <Override PartName="/ppt/media/image6.svg" ContentType="image/svg+xml"/>
  <Override PartName="/ppt/media/image65.svg" ContentType="image/svg+xml"/>
  <Override PartName="/ppt/media/image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256" r:id="rId3"/>
    <p:sldId id="259" r:id="rId4"/>
    <p:sldId id="294" r:id="rId5"/>
    <p:sldId id="257" r:id="rId6"/>
    <p:sldId id="258" r:id="rId7"/>
    <p:sldId id="266" r:id="rId8"/>
    <p:sldId id="290" r:id="rId9"/>
    <p:sldId id="269" r:id="rId10"/>
    <p:sldId id="295" r:id="rId11"/>
    <p:sldId id="270" r:id="rId12"/>
    <p:sldId id="260" r:id="rId13"/>
    <p:sldId id="261" r:id="rId14"/>
    <p:sldId id="288" r:id="rId15"/>
    <p:sldId id="276" r:id="rId16"/>
    <p:sldId id="282" r:id="rId17"/>
    <p:sldId id="287" r:id="rId18"/>
    <p:sldId id="277" r:id="rId19"/>
    <p:sldId id="293" r:id="rId20"/>
    <p:sldId id="281" r:id="rId22"/>
    <p:sldId id="263" r:id="rId23"/>
    <p:sldId id="265" r:id="rId24"/>
  </p:sldIdLst>
  <p:sldSz cx="18288000" cy="10287000"/>
  <p:notesSz cx="6858000" cy="9144000"/>
  <p:embeddedFontLst>
    <p:embeddedFont>
      <p:font typeface="VNI-Times" pitchFamily="2" charset="0"/>
      <p:regular r:id="rId28"/>
      <p:bold r:id="rId29"/>
      <p:italic r:id="rId30"/>
    </p:embeddedFont>
    <p:embeddedFont>
      <p:font typeface="Calibri" panose="020F0502020204030204" charset="0"/>
      <p:regular r:id="rId31"/>
      <p:bold r:id="rId32"/>
      <p:italic r:id="rId33"/>
      <p:boldItalic r:id="rId34"/>
    </p:embeddedFont>
    <p:embeddedFont>
      <p:font typeface=".VnTime" panose="020B7200000000000000" pitchFamily="34" charset="0"/>
      <p:regular r:id="rId35"/>
      <p:bold r:id="rId36"/>
      <p:italic r:id="rId37"/>
      <p:boldItalic r:id="rId38"/>
    </p:embeddedFont>
    <p:embeddedFont>
      <p:font typeface="Fredoka One" panose="02000000000000000000"/>
      <p:regular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1" userDrawn="1">
          <p15:clr>
            <a:srgbClr val="A4A3A4"/>
          </p15:clr>
        </p15:guide>
        <p15:guide id="2" pos="289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A66B"/>
    <a:srgbClr val="DEBCAC"/>
    <a:srgbClr val="FFD2B3"/>
    <a:srgbClr val="E87B69"/>
    <a:srgbClr val="F2DA66"/>
    <a:srgbClr val="D35886"/>
    <a:srgbClr val="F1B8AC"/>
    <a:srgbClr val="D66691"/>
    <a:srgbClr val="A7DDEA"/>
    <a:srgbClr val="D150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 showGuides="1">
      <p:cViewPr varScale="1">
        <p:scale>
          <a:sx n="52" d="100"/>
          <a:sy n="52" d="100"/>
        </p:scale>
        <p:origin x="293" y="53"/>
      </p:cViewPr>
      <p:guideLst>
        <p:guide orient="horz" pos="2171"/>
        <p:guide pos="289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60" d="100"/>
          <a:sy n="60" d="100"/>
        </p:scale>
        <p:origin x="2290" y="4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font" Target="fonts/font12.fntdata"/><Relationship Id="rId38" Type="http://schemas.openxmlformats.org/officeDocument/2006/relationships/font" Target="fonts/font11.fntdata"/><Relationship Id="rId37" Type="http://schemas.openxmlformats.org/officeDocument/2006/relationships/font" Target="fonts/font10.fntdata"/><Relationship Id="rId36" Type="http://schemas.openxmlformats.org/officeDocument/2006/relationships/font" Target="fonts/font9.fntdata"/><Relationship Id="rId35" Type="http://schemas.openxmlformats.org/officeDocument/2006/relationships/font" Target="fonts/font8.fntdata"/><Relationship Id="rId34" Type="http://schemas.openxmlformats.org/officeDocument/2006/relationships/font" Target="fonts/font7.fntdata"/><Relationship Id="rId33" Type="http://schemas.openxmlformats.org/officeDocument/2006/relationships/font" Target="fonts/font6.fntdata"/><Relationship Id="rId32" Type="http://schemas.openxmlformats.org/officeDocument/2006/relationships/font" Target="fonts/font5.fntdata"/><Relationship Id="rId31" Type="http://schemas.openxmlformats.org/officeDocument/2006/relationships/font" Target="fonts/font4.fntdata"/><Relationship Id="rId30" Type="http://schemas.openxmlformats.org/officeDocument/2006/relationships/font" Target="fonts/font3.fntdata"/><Relationship Id="rId3" Type="http://schemas.openxmlformats.org/officeDocument/2006/relationships/slide" Target="slides/slide1.xml"/><Relationship Id="rId29" Type="http://schemas.openxmlformats.org/officeDocument/2006/relationships/font" Target="fonts/font2.fntdata"/><Relationship Id="rId28" Type="http://schemas.openxmlformats.org/officeDocument/2006/relationships/font" Target="fonts/font1.fntdata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DA523E-7474-42D0-9512-90DE2A0D0286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CB48FC-70D5-49C1-BB80-AEFD179938BE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CB48FC-70D5-49C1-BB80-AEFD179938B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8.svg"/><Relationship Id="rId7" Type="http://schemas.openxmlformats.org/officeDocument/2006/relationships/image" Target="../media/image7.png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svg"/><Relationship Id="rId3" Type="http://schemas.openxmlformats.org/officeDocument/2006/relationships/image" Target="../media/image3.png"/><Relationship Id="rId2" Type="http://schemas.openxmlformats.org/officeDocument/2006/relationships/image" Target="../media/image2.sv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.sv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png"/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png"/><Relationship Id="rId8" Type="http://schemas.openxmlformats.org/officeDocument/2006/relationships/image" Target="../media/image51.png"/><Relationship Id="rId7" Type="http://schemas.openxmlformats.org/officeDocument/2006/relationships/image" Target="../media/image50.png"/><Relationship Id="rId6" Type="http://schemas.openxmlformats.org/officeDocument/2006/relationships/image" Target="../media/image22.svg"/><Relationship Id="rId5" Type="http://schemas.openxmlformats.org/officeDocument/2006/relationships/image" Target="../media/image49.png"/><Relationship Id="rId4" Type="http://schemas.openxmlformats.org/officeDocument/2006/relationships/image" Target="../media/image10.svg"/><Relationship Id="rId3" Type="http://schemas.openxmlformats.org/officeDocument/2006/relationships/image" Target="../media/image48.png"/><Relationship Id="rId2" Type="http://schemas.openxmlformats.org/officeDocument/2006/relationships/image" Target="../media/image8.sv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10.svg"/><Relationship Id="rId3" Type="http://schemas.openxmlformats.org/officeDocument/2006/relationships/image" Target="../media/image48.png"/><Relationship Id="rId2" Type="http://schemas.openxmlformats.org/officeDocument/2006/relationships/image" Target="../media/image8.svg"/><Relationship Id="rId1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png"/><Relationship Id="rId3" Type="http://schemas.openxmlformats.org/officeDocument/2006/relationships/image" Target="../media/image22.svg"/><Relationship Id="rId2" Type="http://schemas.openxmlformats.org/officeDocument/2006/relationships/image" Target="../media/image49.png"/><Relationship Id="rId1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6.png"/><Relationship Id="rId4" Type="http://schemas.openxmlformats.org/officeDocument/2006/relationships/image" Target="../media/image10.svg"/><Relationship Id="rId3" Type="http://schemas.openxmlformats.org/officeDocument/2006/relationships/image" Target="../media/image48.png"/><Relationship Id="rId2" Type="http://schemas.openxmlformats.org/officeDocument/2006/relationships/image" Target="../media/image8.svg"/><Relationship Id="rId1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10.svg"/><Relationship Id="rId4" Type="http://schemas.openxmlformats.org/officeDocument/2006/relationships/image" Target="../media/image48.png"/><Relationship Id="rId3" Type="http://schemas.openxmlformats.org/officeDocument/2006/relationships/image" Target="../media/image8.svg"/><Relationship Id="rId2" Type="http://schemas.openxmlformats.org/officeDocument/2006/relationships/image" Target="../media/image47.png"/><Relationship Id="rId1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59.wmf"/><Relationship Id="rId2" Type="http://schemas.openxmlformats.org/officeDocument/2006/relationships/oleObject" Target="../embeddings/oleObject4.bin"/><Relationship Id="rId1" Type="http://schemas.openxmlformats.org/officeDocument/2006/relationships/tags" Target="../tags/tag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3.png"/><Relationship Id="rId6" Type="http://schemas.openxmlformats.org/officeDocument/2006/relationships/image" Target="../media/image62.png"/><Relationship Id="rId5" Type="http://schemas.openxmlformats.org/officeDocument/2006/relationships/image" Target="../media/image10.svg"/><Relationship Id="rId4" Type="http://schemas.openxmlformats.org/officeDocument/2006/relationships/image" Target="../media/image48.png"/><Relationship Id="rId3" Type="http://schemas.openxmlformats.org/officeDocument/2006/relationships/image" Target="../media/image8.svg"/><Relationship Id="rId2" Type="http://schemas.openxmlformats.org/officeDocument/2006/relationships/image" Target="../media/image47.png"/><Relationship Id="rId1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svg"/><Relationship Id="rId3" Type="http://schemas.openxmlformats.org/officeDocument/2006/relationships/image" Target="../media/image9.png"/><Relationship Id="rId2" Type="http://schemas.openxmlformats.org/officeDocument/2006/relationships/image" Target="../media/image8.svg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10.svg"/><Relationship Id="rId3" Type="http://schemas.openxmlformats.org/officeDocument/2006/relationships/image" Target="../media/image48.png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22.xml"/><Relationship Id="rId26" Type="http://schemas.openxmlformats.org/officeDocument/2006/relationships/tags" Target="../tags/tag21.xml"/><Relationship Id="rId25" Type="http://schemas.openxmlformats.org/officeDocument/2006/relationships/tags" Target="../tags/tag20.xml"/><Relationship Id="rId24" Type="http://schemas.openxmlformats.org/officeDocument/2006/relationships/tags" Target="../tags/tag19.xml"/><Relationship Id="rId23" Type="http://schemas.openxmlformats.org/officeDocument/2006/relationships/tags" Target="../tags/tag18.xml"/><Relationship Id="rId22" Type="http://schemas.openxmlformats.org/officeDocument/2006/relationships/tags" Target="../tags/tag17.xml"/><Relationship Id="rId21" Type="http://schemas.openxmlformats.org/officeDocument/2006/relationships/tags" Target="../tags/tag16.xml"/><Relationship Id="rId20" Type="http://schemas.openxmlformats.org/officeDocument/2006/relationships/tags" Target="../tags/tag15.xml"/><Relationship Id="rId2" Type="http://schemas.openxmlformats.org/officeDocument/2006/relationships/image" Target="../media/image8.svg"/><Relationship Id="rId19" Type="http://schemas.openxmlformats.org/officeDocument/2006/relationships/tags" Target="../tags/tag14.xml"/><Relationship Id="rId18" Type="http://schemas.openxmlformats.org/officeDocument/2006/relationships/tags" Target="../tags/tag13.xml"/><Relationship Id="rId17" Type="http://schemas.openxmlformats.org/officeDocument/2006/relationships/tags" Target="../tags/tag12.xml"/><Relationship Id="rId16" Type="http://schemas.openxmlformats.org/officeDocument/2006/relationships/tags" Target="../tags/tag11.xml"/><Relationship Id="rId15" Type="http://schemas.openxmlformats.org/officeDocument/2006/relationships/tags" Target="../tags/tag10.xml"/><Relationship Id="rId14" Type="http://schemas.openxmlformats.org/officeDocument/2006/relationships/tags" Target="../tags/tag9.xml"/><Relationship Id="rId13" Type="http://schemas.openxmlformats.org/officeDocument/2006/relationships/tags" Target="../tags/tag8.xml"/><Relationship Id="rId12" Type="http://schemas.openxmlformats.org/officeDocument/2006/relationships/tags" Target="../tags/tag7.xml"/><Relationship Id="rId11" Type="http://schemas.openxmlformats.org/officeDocument/2006/relationships/image" Target="../media/image65.svg"/><Relationship Id="rId10" Type="http://schemas.openxmlformats.org/officeDocument/2006/relationships/image" Target="../media/image64.png"/><Relationship Id="rId1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svg"/><Relationship Id="rId3" Type="http://schemas.openxmlformats.org/officeDocument/2006/relationships/image" Target="../media/image48.png"/><Relationship Id="rId2" Type="http://schemas.openxmlformats.org/officeDocument/2006/relationships/image" Target="../media/image8.svg"/><Relationship Id="rId1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image" Target="../media/image17.svg"/><Relationship Id="rId7" Type="http://schemas.openxmlformats.org/officeDocument/2006/relationships/image" Target="../media/image16.png"/><Relationship Id="rId6" Type="http://schemas.openxmlformats.org/officeDocument/2006/relationships/image" Target="../media/image15.svg"/><Relationship Id="rId5" Type="http://schemas.openxmlformats.org/officeDocument/2006/relationships/image" Target="../media/image14.png"/><Relationship Id="rId4" Type="http://schemas.openxmlformats.org/officeDocument/2006/relationships/image" Target="../media/image13.svg"/><Relationship Id="rId3" Type="http://schemas.openxmlformats.org/officeDocument/2006/relationships/image" Target="../media/image12.png"/><Relationship Id="rId2" Type="http://schemas.openxmlformats.org/officeDocument/2006/relationships/image" Target="../media/image8.sv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9.svg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svg"/><Relationship Id="rId3" Type="http://schemas.openxmlformats.org/officeDocument/2006/relationships/image" Target="../media/image9.png"/><Relationship Id="rId2" Type="http://schemas.openxmlformats.org/officeDocument/2006/relationships/image" Target="../media/image8.svg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png"/><Relationship Id="rId7" Type="http://schemas.openxmlformats.org/officeDocument/2006/relationships/image" Target="../media/image22.svg"/><Relationship Id="rId6" Type="http://schemas.openxmlformats.org/officeDocument/2006/relationships/image" Target="../media/image2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png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6.jpeg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png"/><Relationship Id="rId7" Type="http://schemas.microsoft.com/office/2007/relationships/hdphoto" Target="../media/image36.wdp"/><Relationship Id="rId6" Type="http://schemas.openxmlformats.org/officeDocument/2006/relationships/image" Target="../media/image35.png"/><Relationship Id="rId5" Type="http://schemas.openxmlformats.org/officeDocument/2006/relationships/image" Target="../media/image10.svg"/><Relationship Id="rId4" Type="http://schemas.openxmlformats.org/officeDocument/2006/relationships/image" Target="../media/image9.png"/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4254814" y="6326400"/>
            <a:ext cx="4327105" cy="45679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08974" y="-130380"/>
            <a:ext cx="3054595" cy="355938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10303185" y="8025088"/>
            <a:ext cx="522653" cy="522653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2DA66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5400000">
            <a:off x="10446610" y="8212887"/>
            <a:ext cx="235804" cy="14705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648788" y="-490503"/>
            <a:ext cx="3830964" cy="315532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 flipV="1">
            <a:off x="-886782" y="7739038"/>
            <a:ext cx="3830964" cy="315532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-2062848" y="5867556"/>
            <a:ext cx="3799120" cy="3390715"/>
          </a:xfrm>
          <a:prstGeom prst="rect">
            <a:avLst/>
          </a:prstGeom>
        </p:spPr>
      </p:pic>
      <p:sp>
        <p:nvSpPr>
          <p:cNvPr id="16" name="Google Shape;169;p28"/>
          <p:cNvSpPr txBox="1"/>
          <p:nvPr/>
        </p:nvSpPr>
        <p:spPr>
          <a:xfrm>
            <a:off x="770890" y="2697480"/>
            <a:ext cx="16715105" cy="416052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8000" b="1" dirty="0">
                <a:solidFill>
                  <a:srgbClr val="00B050"/>
                </a:solidFill>
              </a:rPr>
              <a:t>NHIỆT LIỆT CHÀO MỪNG </a:t>
            </a:r>
            <a:endParaRPr lang="en-US" sz="8000" b="1" dirty="0">
              <a:solidFill>
                <a:srgbClr val="00B05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8000" b="1" dirty="0">
                <a:solidFill>
                  <a:srgbClr val="00B050"/>
                </a:solidFill>
              </a:rPr>
              <a:t>CÁC THẦY CÔ GIÁO  </a:t>
            </a:r>
            <a:br>
              <a:rPr lang="en-US" sz="8000" b="1" dirty="0">
                <a:solidFill>
                  <a:srgbClr val="00B050"/>
                </a:solidFill>
              </a:rPr>
            </a:br>
            <a:r>
              <a:rPr lang="en-US" sz="8000" b="1" dirty="0">
                <a:solidFill>
                  <a:srgbClr val="00B050"/>
                </a:solidFill>
              </a:rPr>
              <a:t>ĐẾN DỰ GIỜ TIẾT TOÁN LỚP 7A1</a:t>
            </a:r>
            <a:endParaRPr lang="en-US" sz="80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96222" y="783360"/>
            <a:ext cx="16184276" cy="1466688"/>
            <a:chOff x="752211" y="1505641"/>
            <a:chExt cx="13890399" cy="117970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ectangle: Rounded Corners 6"/>
                <p:cNvSpPr/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just"/>
                  <a:endParaRPr lang="en-US" sz="3600" b="1" dirty="0">
                    <a:solidFill>
                      <a:srgbClr val="E87B6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r>
                    <a:rPr lang="en-US" sz="36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r>
                    <a:rPr lang="en-US" sz="4800" b="1" dirty="0" err="1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48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í</a:t>
                  </a:r>
                  <a:r>
                    <a:rPr lang="en-US" sz="48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ổng 3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ó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trong một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bằ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𝟏𝟖𝟎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sz="4800" dirty="0">
                    <a:solidFill>
                      <a:srgbClr val="E87B6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endParaRPr lang="en-US" sz="3600" dirty="0"/>
                </a:p>
              </p:txBody>
            </p:sp>
          </mc:Choice>
          <mc:Fallback>
            <p:sp>
              <p:nvSpPr>
                <p:cNvPr id="7" name="Rectangle: Rounded Corners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  <a:blipFill rotWithShape="1">
                  <a:blip r:embed="rId1"/>
                </a:blipFill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4"/>
            <p:cNvGrpSpPr/>
            <p:nvPr/>
          </p:nvGrpSpPr>
          <p:grpSpPr>
            <a:xfrm>
              <a:off x="752211" y="1507717"/>
              <a:ext cx="1177633" cy="1177633"/>
              <a:chOff x="0" y="0"/>
              <a:chExt cx="6350000" cy="6350000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99385" y="1792563"/>
              <a:ext cx="577015" cy="48791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" name="Table 24"/>
              <p:cNvGraphicFramePr>
                <a:graphicFrameLocks noGrp="1"/>
              </p:cNvGraphicFramePr>
              <p:nvPr/>
            </p:nvGraphicFramePr>
            <p:xfrm>
              <a:off x="836881" y="3218023"/>
              <a:ext cx="5801658" cy="19964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3458"/>
                    <a:gridCol w="4648200"/>
                  </a:tblGrid>
                  <a:tr h="6909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 </m:t>
                                </m:r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𝐵𝐶</m:t>
                                </m:r>
                              </m:oMath>
                            </m:oMathPara>
                          </a14:m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2344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trlPr>
                                      <a:rPr lang="en-US" sz="4400" b="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acc>
                                  <m:accPr>
                                    <m:ctrlPr>
                                      <a:rPr lang="en-US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acc>
                                  <m:accPr>
                                    <m:ctrlPr>
                                      <a:rPr lang="en-US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4400" b="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𝐶</m:t>
                                    </m:r>
                                  </m:e>
                                </m:acc>
                                <m:r>
                                  <a:rPr lang="nl-NL" sz="4400" b="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4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80</m:t>
                                </m:r>
                                <m:r>
                                  <a:rPr lang="en-US" sz="4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°</m:t>
                                </m:r>
                              </m:oMath>
                            </m:oMathPara>
                          </a14:m>
                          <a:endParaRPr lang="en-US" sz="4400" b="0" i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4" name="Table 24"/>
              <p:cNvGraphicFramePr>
                <a:graphicFrameLocks noGrp="1"/>
              </p:cNvGraphicFramePr>
              <p:nvPr/>
            </p:nvGraphicFramePr>
            <p:xfrm>
              <a:off x="836881" y="3218023"/>
              <a:ext cx="5801658" cy="19964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3458"/>
                    <a:gridCol w="4648200"/>
                  </a:tblGrid>
                  <a:tr h="76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GT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</a:blipFill>
                      </a:tcPr>
                    </a:tc>
                  </a:tr>
                  <a:tr h="1234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L</a:t>
                          </a:r>
                          <a:endParaRPr lang="en-US" sz="44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2138696" y="6395818"/>
                <a:ext cx="14273171" cy="3472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Qua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kẻ đường thẳng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song song với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 </a:t>
                </a:r>
                <a:endParaRPr lang="en-US" sz="4400" dirty="0">
                  <a:solidFill>
                    <a:schemeClr val="tx1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//</m:t>
                    </m:r>
                    <m:r>
                      <a:rPr lang="nl-NL" sz="44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𝑥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nl-NL" sz="44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𝐴𝑦</m:t>
                        </m:r>
                      </m:e>
                    </m:acc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(các cặp góc so le trong)</a:t>
                </a:r>
                <a:endParaRPr lang="en-US" sz="4400" dirty="0">
                  <a:solidFill>
                    <a:schemeClr val="tx1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nl-NL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𝐴𝑥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𝐴𝑦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𝑥𝐴𝑦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18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0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4400" dirty="0">
                  <a:solidFill>
                    <a:schemeClr val="tx1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696" y="6395818"/>
                <a:ext cx="14273171" cy="3472041"/>
              </a:xfrm>
              <a:prstGeom prst="rect">
                <a:avLst/>
              </a:prstGeom>
              <a:blipFill rotWithShape="1">
                <a:blip r:embed="rId5"/>
                <a:stretch>
                  <a:fillRect t="-3" r="2" b="-506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Shape&#10;&#10;Description automatically generated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4618" y="2586222"/>
            <a:ext cx="7848599" cy="405416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1098369" y="1719141"/>
                <a:ext cx="11582400" cy="1063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dirty="0" err="1">
                    <a:latin typeface="+mj-lt"/>
                  </a:rPr>
                  <a:t>Tính</a:t>
                </a:r>
                <a:r>
                  <a:rPr lang="en-US" sz="4800" dirty="0">
                    <a:latin typeface="+mj-lt"/>
                  </a:rPr>
                  <a:t> số </a:t>
                </a:r>
                <a:r>
                  <a:rPr lang="en-US" sz="4800" dirty="0" err="1">
                    <a:latin typeface="+mj-lt"/>
                  </a:rPr>
                  <a:t>đo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các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góc</a:t>
                </a:r>
                <a:r>
                  <a:rPr lang="en-US" sz="4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trong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hình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sau</a:t>
                </a:r>
                <a:r>
                  <a:rPr lang="en-US" sz="4800" dirty="0">
                    <a:latin typeface="+mj-lt"/>
                  </a:rPr>
                  <a:t>.</a:t>
                </a:r>
                <a:endParaRPr lang="en-US" sz="4800" dirty="0">
                  <a:latin typeface="+mj-lt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369" y="1719141"/>
                <a:ext cx="11582400" cy="1063433"/>
              </a:xfrm>
              <a:prstGeom prst="rect">
                <a:avLst/>
              </a:prstGeom>
              <a:blipFill rotWithShape="1">
                <a:blip r:embed="rId1"/>
                <a:stretch>
                  <a:fillRect l="-4" t="-18" r="4" b="-746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60280" y="3308953"/>
            <a:ext cx="18127720" cy="4242200"/>
            <a:chOff x="98201" y="2735848"/>
            <a:chExt cx="18127720" cy="4242200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2"/>
            <a:srcRect t="4567"/>
            <a:stretch>
              <a:fillRect/>
            </a:stretch>
          </p:blipFill>
          <p:spPr>
            <a:xfrm>
              <a:off x="5564760" y="2868396"/>
              <a:ext cx="6079909" cy="367658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3"/>
            <a:srcRect l="5944"/>
            <a:stretch>
              <a:fillRect/>
            </a:stretch>
          </p:blipFill>
          <p:spPr>
            <a:xfrm>
              <a:off x="11963399" y="3371971"/>
              <a:ext cx="6262522" cy="3155321"/>
            </a:xfrm>
            <a:prstGeom prst="rect">
              <a:avLst/>
            </a:prstGeom>
          </p:spPr>
        </p:pic>
        <p:pic>
          <p:nvPicPr>
            <p:cNvPr id="40" name="Picture 39" descr="Chart, line chart&#10;&#10;Description automatically generated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27" t="22576" r="40316" b="34181"/>
            <a:stretch>
              <a:fillRect/>
            </a:stretch>
          </p:blipFill>
          <p:spPr>
            <a:xfrm>
              <a:off x="98201" y="2735848"/>
              <a:ext cx="5147829" cy="4242200"/>
            </a:xfrm>
            <a:prstGeom prst="rect">
              <a:avLst/>
            </a:prstGeom>
          </p:spPr>
        </p:pic>
      </p:grpSp>
      <p:sp>
        <p:nvSpPr>
          <p:cNvPr id="4" name="Hình Bầu dục 3"/>
          <p:cNvSpPr/>
          <p:nvPr/>
        </p:nvSpPr>
        <p:spPr>
          <a:xfrm>
            <a:off x="4386266" y="330429"/>
            <a:ext cx="3799120" cy="1574626"/>
          </a:xfrm>
          <a:prstGeom prst="ellipse">
            <a:avLst/>
          </a:prstGeom>
          <a:solidFill>
            <a:srgbClr val="E87B69"/>
          </a:solidFill>
          <a:ln>
            <a:solidFill>
              <a:srgbClr val="E87B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+mj-lt"/>
              </a:rPr>
              <a:t>Ví</a:t>
            </a:r>
            <a:r>
              <a:rPr lang="en-US" sz="4800" b="1" dirty="0">
                <a:latin typeface="+mj-lt"/>
              </a:rPr>
              <a:t> </a:t>
            </a:r>
            <a:r>
              <a:rPr lang="en-US" sz="4800" b="1" dirty="0" err="1">
                <a:latin typeface="+mj-lt"/>
              </a:rPr>
              <a:t>dụ</a:t>
            </a:r>
            <a:endParaRPr lang="en-US" sz="4800" b="1" dirty="0">
              <a:latin typeface="+mj-lt"/>
            </a:endParaRPr>
          </a:p>
        </p:txBody>
      </p:sp>
      <p:sp>
        <p:nvSpPr>
          <p:cNvPr id="3" name="Hình Bầu dục 3"/>
          <p:cNvSpPr/>
          <p:nvPr/>
        </p:nvSpPr>
        <p:spPr>
          <a:xfrm>
            <a:off x="520065" y="7734300"/>
            <a:ext cx="4428490" cy="208470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E87B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+mj-lt"/>
              </a:rPr>
              <a:t>Tam giác ABC là tam giác nhọn</a:t>
            </a:r>
            <a:endParaRPr lang="en-US" sz="3600" b="1" dirty="0" err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Hình Bầu dục 3"/>
          <p:cNvSpPr/>
          <p:nvPr/>
        </p:nvSpPr>
        <p:spPr>
          <a:xfrm>
            <a:off x="6553200" y="7581900"/>
            <a:ext cx="4428490" cy="208470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E87B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+mj-lt"/>
              </a:rPr>
              <a:t>Tam giác DEF là tam giác tù</a:t>
            </a:r>
            <a:endParaRPr lang="en-US" sz="3600" b="1" dirty="0" err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Hình Bầu dục 3"/>
          <p:cNvSpPr/>
          <p:nvPr/>
        </p:nvSpPr>
        <p:spPr>
          <a:xfrm>
            <a:off x="12039600" y="7429500"/>
            <a:ext cx="4428490" cy="238887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E87B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+mj-lt"/>
              </a:rPr>
              <a:t>Tam giác MNP là tam giác vuông tại đỉnh M</a:t>
            </a:r>
            <a:endParaRPr lang="en-US" sz="3600" b="1" dirty="0" err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bldLvl="0" animBg="1"/>
      <p:bldP spid="6" grpId="0" bldLvl="0" animBg="1"/>
      <p:bldP spid="7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6"/>
          <p:cNvSpPr txBox="1"/>
          <p:nvPr/>
        </p:nvSpPr>
        <p:spPr>
          <a:xfrm>
            <a:off x="7613400" y="-12809"/>
            <a:ext cx="3113316" cy="11002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800"/>
              </a:lnSpc>
              <a:spcBef>
                <a:spcPct val="0"/>
              </a:spcBef>
            </a:pPr>
            <a:r>
              <a:rPr lang="en-US" sz="4800" b="1" dirty="0" err="1">
                <a:solidFill>
                  <a:srgbClr val="FF0000"/>
                </a:solidFill>
                <a:latin typeface="+mj-lt"/>
              </a:rPr>
              <a:t>Chú</a:t>
            </a:r>
            <a:r>
              <a:rPr lang="en-US" sz="4800" b="1" dirty="0">
                <a:solidFill>
                  <a:srgbClr val="FF0000"/>
                </a:solidFill>
                <a:latin typeface="+mj-lt"/>
              </a:rPr>
              <a:t> ý:</a:t>
            </a:r>
            <a:endParaRPr lang="en-US" sz="48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970271" y="610815"/>
            <a:ext cx="14969986" cy="3607162"/>
            <a:chOff x="854658" y="881128"/>
            <a:chExt cx="14969986" cy="3607162"/>
          </a:xfrm>
        </p:grpSpPr>
        <p:sp>
          <p:nvSpPr>
            <p:cNvPr id="7" name="TextBox 7"/>
            <p:cNvSpPr txBox="1"/>
            <p:nvPr/>
          </p:nvSpPr>
          <p:spPr>
            <a:xfrm>
              <a:off x="854658" y="1959554"/>
              <a:ext cx="9554254" cy="190584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1096645" lvl="1" indent="-5715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4400" dirty="0">
                  <a:latin typeface="+mj-lt"/>
                </a:rPr>
                <a:t>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có 3 </a:t>
              </a:r>
              <a:r>
                <a:rPr lang="en-US" sz="4400" dirty="0" err="1">
                  <a:latin typeface="+mj-lt"/>
                </a:rPr>
                <a:t>gó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đều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nhọn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là</a:t>
              </a:r>
              <a:r>
                <a:rPr lang="en-US" sz="4400" dirty="0">
                  <a:latin typeface="+mj-lt"/>
                </a:rPr>
                <a:t> 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nhọn</a:t>
              </a:r>
              <a:r>
                <a:rPr lang="en-US" sz="4400" dirty="0">
                  <a:latin typeface="+mj-lt"/>
                </a:rPr>
                <a:t>.</a:t>
              </a:r>
              <a:endParaRPr lang="en-US" sz="4400" dirty="0">
                <a:latin typeface="+mj-lt"/>
              </a:endParaRPr>
            </a:p>
          </p:txBody>
        </p:sp>
        <p:pic>
          <p:nvPicPr>
            <p:cNvPr id="32" name="Picture 31" descr="Shape&#10;&#10;Description automatically generated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17966" y="881128"/>
              <a:ext cx="5506678" cy="3607162"/>
            </a:xfrm>
            <a:prstGeom prst="rect">
              <a:avLst/>
            </a:prstGeom>
          </p:spPr>
        </p:pic>
      </p:grpSp>
      <p:grpSp>
        <p:nvGrpSpPr>
          <p:cNvPr id="36" name="Group 35"/>
          <p:cNvGrpSpPr/>
          <p:nvPr/>
        </p:nvGrpSpPr>
        <p:grpSpPr>
          <a:xfrm>
            <a:off x="1163936" y="3701414"/>
            <a:ext cx="15220911" cy="3415860"/>
            <a:chOff x="1163936" y="4199028"/>
            <a:chExt cx="15220911" cy="3415860"/>
          </a:xfrm>
        </p:grpSpPr>
        <p:sp>
          <p:nvSpPr>
            <p:cNvPr id="20" name="TextBox 8"/>
            <p:cNvSpPr txBox="1"/>
            <p:nvPr/>
          </p:nvSpPr>
          <p:spPr>
            <a:xfrm>
              <a:off x="8689384" y="5051070"/>
              <a:ext cx="7695463" cy="190584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1096645" lvl="1" indent="-5715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4400" dirty="0">
                  <a:latin typeface="+mj-lt"/>
                </a:rPr>
                <a:t>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có 1 </a:t>
              </a:r>
              <a:r>
                <a:rPr lang="en-US" sz="4400" dirty="0" err="1">
                  <a:latin typeface="+mj-lt"/>
                </a:rPr>
                <a:t>gó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tù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là</a:t>
              </a:r>
              <a:r>
                <a:rPr lang="en-US" sz="4400" dirty="0">
                  <a:latin typeface="+mj-lt"/>
                </a:rPr>
                <a:t> 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tù</a:t>
              </a:r>
              <a:r>
                <a:rPr lang="en-US" sz="4400" dirty="0">
                  <a:latin typeface="+mj-lt"/>
                </a:rPr>
                <a:t>.</a:t>
              </a:r>
              <a:endParaRPr lang="en-US" sz="4400" dirty="0">
                <a:latin typeface="+mj-lt"/>
              </a:endParaRPr>
            </a:p>
          </p:txBody>
        </p:sp>
        <p:pic>
          <p:nvPicPr>
            <p:cNvPr id="35" name="Picture 34" descr="Background pattern&#10;&#10;Description automatically generated with medium confidence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3936" y="4199028"/>
              <a:ext cx="7914796" cy="3415860"/>
            </a:xfrm>
            <a:prstGeom prst="rect">
              <a:avLst/>
            </a:prstGeom>
          </p:spPr>
        </p:pic>
      </p:grpSp>
      <p:grpSp>
        <p:nvGrpSpPr>
          <p:cNvPr id="39" name="Group 38"/>
          <p:cNvGrpSpPr/>
          <p:nvPr/>
        </p:nvGrpSpPr>
        <p:grpSpPr>
          <a:xfrm rot="0">
            <a:off x="2313305" y="7103745"/>
            <a:ext cx="14071600" cy="3183255"/>
            <a:chOff x="2313202" y="7212737"/>
            <a:chExt cx="14071645" cy="3183232"/>
          </a:xfrm>
        </p:grpSpPr>
        <p:sp>
          <p:nvSpPr>
            <p:cNvPr id="21" name="TextBox 10"/>
            <p:cNvSpPr txBox="1"/>
            <p:nvPr/>
          </p:nvSpPr>
          <p:spPr>
            <a:xfrm>
              <a:off x="2313202" y="7847639"/>
              <a:ext cx="7914796" cy="190584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1096645" lvl="1" indent="-571500" algn="just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en-US" sz="4400" dirty="0">
                  <a:latin typeface="+mj-lt"/>
                </a:rPr>
                <a:t>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có 1 </a:t>
              </a:r>
              <a:r>
                <a:rPr lang="en-US" sz="4400" dirty="0" err="1">
                  <a:latin typeface="+mj-lt"/>
                </a:rPr>
                <a:t>gó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vuông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là</a:t>
              </a:r>
              <a:r>
                <a:rPr lang="en-US" sz="4400" dirty="0">
                  <a:latin typeface="+mj-lt"/>
                </a:rPr>
                <a:t> tam </a:t>
              </a:r>
              <a:r>
                <a:rPr lang="en-US" sz="4400" dirty="0" err="1">
                  <a:latin typeface="+mj-lt"/>
                </a:rPr>
                <a:t>giác</a:t>
              </a:r>
              <a:r>
                <a:rPr lang="en-US" sz="4400" dirty="0">
                  <a:latin typeface="+mj-lt"/>
                </a:rPr>
                <a:t> </a:t>
              </a:r>
              <a:r>
                <a:rPr lang="en-US" sz="4400" dirty="0" err="1">
                  <a:latin typeface="+mj-lt"/>
                </a:rPr>
                <a:t>vuông</a:t>
              </a:r>
              <a:r>
                <a:rPr lang="en-US" sz="4400" dirty="0">
                  <a:latin typeface="+mj-lt"/>
                </a:rPr>
                <a:t>.</a:t>
              </a:r>
              <a:endParaRPr lang="en-US" sz="4400" dirty="0">
                <a:latin typeface="+mj-lt"/>
              </a:endParaRPr>
            </a:p>
          </p:txBody>
        </p:sp>
        <p:pic>
          <p:nvPicPr>
            <p:cNvPr id="38" name="Picture 37" descr="Background pattern&#10;&#10;Description automatically generated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26716" y="7212737"/>
              <a:ext cx="5658131" cy="3183232"/>
            </a:xfrm>
            <a:prstGeom prst="rect">
              <a:avLst/>
            </a:prstGeom>
          </p:spPr>
        </p:pic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2203570" y="5956898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699630" y="6870217"/>
            <a:ext cx="3799120" cy="3390715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867400" y="599908"/>
            <a:ext cx="5638800" cy="1034522"/>
            <a:chOff x="895029" y="2355727"/>
            <a:chExt cx="3690821" cy="1177632"/>
          </a:xfrm>
        </p:grpSpPr>
        <p:sp>
          <p:nvSpPr>
            <p:cNvPr id="7" name="Rectangle: Rounded Corners 6"/>
            <p:cNvSpPr/>
            <p:nvPr/>
          </p:nvSpPr>
          <p:spPr>
            <a:xfrm>
              <a:off x="1661070" y="2355728"/>
              <a:ext cx="2924780" cy="1134635"/>
            </a:xfrm>
            <a:prstGeom prst="roundRect">
              <a:avLst>
                <a:gd name="adj" fmla="val 0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4800" b="1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r>
                <a:rPr lang="en-US" sz="4000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n-US" sz="4000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4000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sz="3600" dirty="0"/>
            </a:p>
          </p:txBody>
        </p:sp>
        <p:grpSp>
          <p:nvGrpSpPr>
            <p:cNvPr id="14" name="Group 4"/>
            <p:cNvGrpSpPr/>
            <p:nvPr/>
          </p:nvGrpSpPr>
          <p:grpSpPr>
            <a:xfrm>
              <a:off x="895029" y="2355727"/>
              <a:ext cx="921561" cy="1177632"/>
              <a:chOff x="14169" y="0"/>
              <a:chExt cx="4969214" cy="6349995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9" y="0"/>
                <a:ext cx="4969214" cy="6349995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1103889" y="2588924"/>
              <a:ext cx="424104" cy="589378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9"/>
              <p:cNvSpPr txBox="1"/>
              <p:nvPr/>
            </p:nvSpPr>
            <p:spPr>
              <a:xfrm>
                <a:off x="2140808" y="5347938"/>
                <a:ext cx="8364950" cy="3295197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4800" dirty="0">
                    <a:solidFill>
                      <a:schemeClr val="tx1"/>
                    </a:solidFill>
                    <a:latin typeface="+mj-lt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nl-NL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4800" dirty="0">
                    <a:solidFill>
                      <a:schemeClr val="tx1"/>
                    </a:solidFill>
                    <a:latin typeface="+mj-lt"/>
                  </a:rPr>
                  <a:t> ta có: </a:t>
                </a:r>
                <a:endParaRPr lang="nl-NL" sz="4800" dirty="0">
                  <a:solidFill>
                    <a:schemeClr val="tx1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trlPr>
                            <a:rPr lang="nl-NL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80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trlP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trlP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90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808" y="5347938"/>
                <a:ext cx="8364950" cy="3295197"/>
              </a:xfrm>
              <a:prstGeom prst="rect">
                <a:avLst/>
              </a:prstGeom>
              <a:blipFill rotWithShape="1">
                <a:blip r:embed="rId7"/>
                <a:stretch>
                  <a:fillRect l="-3" t="-18" r="4" b="-54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9"/>
              <p:cNvSpPr txBox="1"/>
              <p:nvPr/>
            </p:nvSpPr>
            <p:spPr>
              <a:xfrm>
                <a:off x="2007228" y="2274578"/>
                <a:ext cx="14273544" cy="89018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228" y="2274578"/>
                <a:ext cx="14273544" cy="890180"/>
              </a:xfrm>
              <a:prstGeom prst="rect">
                <a:avLst/>
              </a:prstGeom>
              <a:blipFill rotWithShape="1">
                <a:blip r:embed="rId8"/>
                <a:stretch>
                  <a:fillRect l="-4" t="-1" b="-1299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39541" y="5174859"/>
            <a:ext cx="7479158" cy="3390715"/>
          </a:xfrm>
          <a:prstGeom prst="rect">
            <a:avLst/>
          </a:prstGeom>
        </p:spPr>
      </p:pic>
      <p:sp>
        <p:nvSpPr>
          <p:cNvPr id="2" name="Hộp Văn bản 1"/>
          <p:cNvSpPr txBox="1"/>
          <p:nvPr/>
        </p:nvSpPr>
        <p:spPr>
          <a:xfrm>
            <a:off x="7467600" y="3681278"/>
            <a:ext cx="403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+mj-lt"/>
              </a:rPr>
              <a:t>Giải</a:t>
            </a:r>
            <a:endParaRPr lang="en-US" sz="48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2203570" y="5956898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699630" y="6870217"/>
            <a:ext cx="3799120" cy="33907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9"/>
              <p:cNvSpPr txBox="1"/>
              <p:nvPr/>
            </p:nvSpPr>
            <p:spPr>
              <a:xfrm>
                <a:off x="2099310" y="2077720"/>
                <a:ext cx="14966315" cy="385998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5400" b="1" dirty="0">
                    <a:solidFill>
                      <a:srgbClr val="002060"/>
                    </a:solidFill>
                    <a:latin typeface="+mj-lt"/>
                  </a:rPr>
                  <a:t>Nhận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+mj-lt"/>
                  </a:rPr>
                  <a:t>xét</a:t>
                </a:r>
                <a:endParaRPr lang="en-US" sz="5400" b="1" dirty="0">
                  <a:solidFill>
                    <a:srgbClr val="002060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Hai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có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tổng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bằng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gọi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là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hai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phụ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+mj-lt"/>
                  </a:rPr>
                  <a:t>nhau</a:t>
                </a:r>
                <a:r>
                  <a:rPr lang="en-US" sz="4800" dirty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sz="4800" dirty="0">
                  <a:solidFill>
                    <a:schemeClr val="tx1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Vậy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trong tam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vuông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nhọn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phụ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nhau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.</a:t>
                </a:r>
                <a:endParaRPr lang="en-US" sz="4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1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310" y="2077720"/>
                <a:ext cx="14966315" cy="3859988"/>
              </a:xfrm>
              <a:prstGeom prst="roundRect">
                <a:avLst/>
              </a:prstGeom>
              <a:blipFill rotWithShape="1">
                <a:blip r:embed="rId5"/>
                <a:stretch>
                  <a:fillRect l="-229" t="-362" r="-225" b="-1386"/>
                </a:stretch>
              </a:blipFill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9"/>
              <p:cNvSpPr txBox="1"/>
              <p:nvPr/>
            </p:nvSpPr>
            <p:spPr>
              <a:xfrm>
                <a:off x="2966403" y="1940326"/>
                <a:ext cx="12355193" cy="2106346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tam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𝑥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đối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ình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𝑥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𝐴𝐶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𝐵𝐴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6403" y="1940326"/>
                <a:ext cx="12355193" cy="2106346"/>
              </a:xfrm>
              <a:prstGeom prst="rect">
                <a:avLst/>
              </a:prstGeom>
              <a:blipFill rotWithShape="1">
                <a:blip r:embed="rId1"/>
                <a:stretch>
                  <a:fillRect l="-3" t="-19" r="3" b="-1056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2966403" y="900195"/>
            <a:ext cx="5591270" cy="1253033"/>
            <a:chOff x="892401" y="2355728"/>
            <a:chExt cx="3481549" cy="1008428"/>
          </a:xfrm>
        </p:grpSpPr>
        <p:sp>
          <p:nvSpPr>
            <p:cNvPr id="7" name="Rectangle: Rounded Corners 6"/>
            <p:cNvSpPr/>
            <p:nvPr/>
          </p:nvSpPr>
          <p:spPr>
            <a:xfrm>
              <a:off x="1816589" y="2355728"/>
              <a:ext cx="2557361" cy="1003588"/>
            </a:xfrm>
            <a:prstGeom prst="roundRect">
              <a:avLst>
                <a:gd name="adj" fmla="val 0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4800" b="1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VẬN DỤNG</a:t>
              </a:r>
              <a:r>
                <a:rPr lang="en-US" sz="4800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n-US" sz="4800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4800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sz="5400" dirty="0"/>
            </a:p>
          </p:txBody>
        </p:sp>
        <p:grpSp>
          <p:nvGrpSpPr>
            <p:cNvPr id="14" name="Group 4"/>
            <p:cNvGrpSpPr/>
            <p:nvPr/>
          </p:nvGrpSpPr>
          <p:grpSpPr>
            <a:xfrm>
              <a:off x="892401" y="2360568"/>
              <a:ext cx="1075805" cy="1003588"/>
              <a:chOff x="0" y="26104"/>
              <a:chExt cx="5800924" cy="5411521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0" y="26104"/>
                <a:ext cx="5800924" cy="5411521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206322" y="2454992"/>
              <a:ext cx="537433" cy="695696"/>
            </a:xfrm>
            <a:prstGeom prst="rect">
              <a:avLst/>
            </a:prstGeom>
          </p:spPr>
        </p:pic>
      </p:grpSp>
      <p:pic>
        <p:nvPicPr>
          <p:cNvPr id="19" name="Picture 18" descr="A picture containing chart&#10;&#10;Description automatically generated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91" t="5089" b="14388"/>
          <a:stretch>
            <a:fillRect/>
          </a:stretch>
        </p:blipFill>
        <p:spPr>
          <a:xfrm>
            <a:off x="5257800" y="4076924"/>
            <a:ext cx="9308917" cy="3826336"/>
          </a:xfrm>
          <a:prstGeom prst="rect">
            <a:avLst/>
          </a:prstGeom>
        </p:spPr>
      </p:pic>
      <p:sp>
        <p:nvSpPr>
          <p:cNvPr id="2" name="Text Box 1"/>
          <p:cNvSpPr txBox="1"/>
          <p:nvPr/>
        </p:nvSpPr>
        <p:spPr>
          <a:xfrm>
            <a:off x="1204595" y="7780655"/>
            <a:ext cx="15920085" cy="2584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50000"/>
              </a:lnSpc>
            </a:pPr>
            <a:r>
              <a:rPr lang="en-US" sz="5400" b="1" dirty="0">
                <a:solidFill>
                  <a:srgbClr val="FF0000"/>
                </a:solidFill>
                <a:latin typeface="+mj-lt"/>
                <a:sym typeface="+mn-ea"/>
              </a:rPr>
              <a:t>Học sinh hoạt động nhóm bàn trong 2 phút </a:t>
            </a:r>
            <a:endParaRPr lang="en-US" sz="5400" b="1" dirty="0">
              <a:solidFill>
                <a:srgbClr val="FF0000"/>
              </a:solidFill>
              <a:latin typeface="+mj-lt"/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en-US" sz="5400" b="1" dirty="0">
                <a:solidFill>
                  <a:srgbClr val="FF0000"/>
                </a:solidFill>
                <a:latin typeface="+mj-lt"/>
                <a:sym typeface="+mn-ea"/>
              </a:rPr>
              <a:t>và trình bày vào phiếu học tập</a:t>
            </a:r>
            <a:endParaRPr lang="en-US" sz="5400" b="1" dirty="0">
              <a:solidFill>
                <a:srgbClr val="FF0000"/>
              </a:solidFill>
              <a:latin typeface="+mj-lt"/>
              <a:sym typeface="+mn-ea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2667000" y="6286500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77360" y="6919145"/>
            <a:ext cx="3799120" cy="33907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9"/>
              <p:cNvSpPr txBox="1"/>
              <p:nvPr/>
            </p:nvSpPr>
            <p:spPr>
              <a:xfrm>
                <a:off x="1568844" y="4460402"/>
                <a:ext cx="15482234" cy="5755005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+"/>
                </a:pP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𝑥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là tia đối của tia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𝐵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𝑥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là hai góc kề bù.</a:t>
                </a:r>
                <a:endParaRPr lang="en-US" sz="4400" dirty="0">
                  <a:solidFill>
                    <a:schemeClr val="tx1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𝑥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𝐶𝑥</m:t>
                            </m:r>
                          </m:e>
                        </m:acc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 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𝐶𝐵</m:t>
                            </m:r>
                          </m:e>
                        </m:acc>
                      </m:e>
                    </m:acc>
                  </m:oMath>
                </a14:m>
                <a:r>
                  <a:rPr lang="en-US" altLang="nl-NL" sz="4400" dirty="0">
                    <a:solidFill>
                      <a:srgbClr val="FF0000"/>
                    </a:solidFill>
                    <a:latin typeface="+mj-lt"/>
                  </a:rPr>
                  <a:t>  </a:t>
                </a: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(1)</a:t>
                </a:r>
                <a:endParaRPr lang="en-US" sz="4400" dirty="0">
                  <a:solidFill>
                    <a:schemeClr val="tx1"/>
                  </a:solidFill>
                  <a:latin typeface="+mj-lt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+"/>
                </a:pP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Xét tam giác ABC có: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𝐵𝐴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endParaRPr lang="nl-NL" sz="4400" dirty="0">
                  <a:solidFill>
                    <a:schemeClr val="tx1"/>
                  </a:solidFill>
                  <a:latin typeface="+mj-lt"/>
                </a:endParaRPr>
              </a:p>
              <a:p>
                <a:pPr indent="0" algn="just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nl-NL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𝐵𝐴</m:t>
                        </m:r>
                      </m:e>
                    </m:acc>
                    <m:r>
                      <a:rPr lang="en-US" altLang="nl-NL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 −</m:t>
                        </m:r>
                        <m:acc>
                          <m:accPr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𝐶𝐵</m:t>
                            </m:r>
                          </m:e>
                        </m:acc>
                      </m:e>
                    </m:acc>
                  </m:oMath>
                </a14:m>
                <a:r>
                  <a:rPr lang="en-US" altLang="nl-NL" sz="44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nl-NL" sz="4400" dirty="0">
                    <a:latin typeface="+mj-lt"/>
                    <a:sym typeface="+mn-ea"/>
                  </a:rPr>
                  <a:t>(2)</a:t>
                </a:r>
                <a:endParaRPr lang="nl-NL" sz="4400" dirty="0">
                  <a:latin typeface="+mj-lt"/>
                  <a:sym typeface="+mn-ea"/>
                </a:endParaRPr>
              </a:p>
              <a:p>
                <a:pPr indent="0" algn="just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Từ (1) và (2) suy ra: </a:t>
                </a:r>
                <a:r>
                  <a:rPr lang="en-US" sz="44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𝑥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nl-NL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𝐵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chemeClr val="tx1"/>
                    </a:solidFill>
                    <a:latin typeface="+mj-lt"/>
                  </a:rPr>
                  <a:t>.</a:t>
                </a:r>
                <a:endParaRPr lang="en-US" sz="44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5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844" y="4460402"/>
                <a:ext cx="15482234" cy="5755005"/>
              </a:xfrm>
              <a:prstGeom prst="rect">
                <a:avLst/>
              </a:prstGeom>
              <a:blipFill rotWithShape="1">
                <a:blip r:embed="rId5"/>
                <a:stretch>
                  <a:fillRect l="-3" t="-3" b="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/>
          <p:cNvSpPr/>
          <p:nvPr/>
        </p:nvSpPr>
        <p:spPr>
          <a:xfrm>
            <a:off x="1402883" y="526127"/>
            <a:ext cx="2956124" cy="1123010"/>
          </a:xfrm>
          <a:prstGeom prst="roundRect">
            <a:avLst>
              <a:gd name="adj" fmla="val 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solidFill>
                <a:srgbClr val="E87B6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600" dirty="0"/>
          </a:p>
        </p:txBody>
      </p:sp>
      <p:pic>
        <p:nvPicPr>
          <p:cNvPr id="27" name="Picture 26" descr="A picture containing chart&#10;&#10;Description automatically generated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5864" r="1944" b="14668"/>
          <a:stretch>
            <a:fillRect/>
          </a:stretch>
        </p:blipFill>
        <p:spPr>
          <a:xfrm>
            <a:off x="5409933" y="723646"/>
            <a:ext cx="9106238" cy="3813206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9"/>
              <p:cNvSpPr txBox="1"/>
              <p:nvPr/>
            </p:nvSpPr>
            <p:spPr>
              <a:xfrm>
                <a:off x="1070459" y="1562852"/>
                <a:ext cx="16147081" cy="3013838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4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4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oà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không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vớ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59" y="1562852"/>
                <a:ext cx="16147081" cy="3013838"/>
              </a:xfrm>
              <a:prstGeom prst="rect">
                <a:avLst/>
              </a:prstGeom>
              <a:blipFill rotWithShape="1">
                <a:blip r:embed="rId1"/>
                <a:stretch>
                  <a:fillRect l="-3" t="-4" r="1" b="-31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488880" y="-1143635"/>
            <a:ext cx="3799120" cy="3390715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222859" y="5604525"/>
            <a:ext cx="15392400" cy="2668936"/>
            <a:chOff x="0" y="7365640"/>
            <a:chExt cx="15392400" cy="2668936"/>
          </a:xfrm>
        </p:grpSpPr>
        <p:sp>
          <p:nvSpPr>
            <p:cNvPr id="5" name="TextBox 9"/>
            <p:cNvSpPr txBox="1"/>
            <p:nvPr/>
          </p:nvSpPr>
          <p:spPr>
            <a:xfrm>
              <a:off x="2377203" y="7734300"/>
              <a:ext cx="13015197" cy="2300276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Mỗi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ngoài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của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một tam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giác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có số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đo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bằng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tổng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số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đo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hai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trong không </a:t>
              </a:r>
              <a:r>
                <a:rPr lang="en-US" sz="4800" dirty="0" err="1">
                  <a:solidFill>
                    <a:schemeClr val="tx1"/>
                  </a:solidFill>
                  <a:latin typeface="+mj-lt"/>
                </a:rPr>
                <a:t>kề</a:t>
              </a:r>
              <a:r>
                <a:rPr lang="en-US" sz="4800" dirty="0">
                  <a:solidFill>
                    <a:schemeClr val="tx1"/>
                  </a:solidFill>
                  <a:latin typeface="+mj-lt"/>
                </a:rPr>
                <a:t> với nó.</a:t>
              </a:r>
              <a:endParaRPr lang="en-US" sz="4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9" name="Picture 18" descr="Cartoon bee with pointer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7365640"/>
              <a:ext cx="2016092" cy="2273654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593" name="Group 70"/>
          <p:cNvGrpSpPr/>
          <p:nvPr/>
        </p:nvGrpSpPr>
        <p:grpSpPr>
          <a:xfrm>
            <a:off x="177165" y="539750"/>
            <a:ext cx="4044315" cy="3435985"/>
            <a:chOff x="-624" y="1092"/>
            <a:chExt cx="2652" cy="2479"/>
          </a:xfrm>
        </p:grpSpPr>
        <p:sp>
          <p:nvSpPr>
            <p:cNvPr id="23612" name="Text Box 24"/>
            <p:cNvSpPr txBox="1"/>
            <p:nvPr/>
          </p:nvSpPr>
          <p:spPr>
            <a:xfrm>
              <a:off x="-134" y="2760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VNI-Times" pitchFamily="2" charset="0"/>
                </a:rPr>
                <a:t>x</a:t>
              </a:r>
              <a:endParaRPr lang="en-US" altLang="en-US" sz="2800" b="1" dirty="0">
                <a:solidFill>
                  <a:srgbClr val="0066FF"/>
                </a:solidFill>
                <a:latin typeface="VNI-Times" pitchFamily="2" charset="0"/>
              </a:endParaRPr>
            </a:p>
          </p:txBody>
        </p:sp>
        <p:sp>
          <p:nvSpPr>
            <p:cNvPr id="23613" name="Text Box 25"/>
            <p:cNvSpPr txBox="1"/>
            <p:nvPr/>
          </p:nvSpPr>
          <p:spPr>
            <a:xfrm>
              <a:off x="391" y="3283"/>
              <a:ext cx="10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endParaRPr lang="en-US" altLang="en-US" sz="2800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4" name="AutoShape 17"/>
            <p:cNvSpPr/>
            <p:nvPr/>
          </p:nvSpPr>
          <p:spPr>
            <a:xfrm>
              <a:off x="217" y="1451"/>
              <a:ext cx="1411" cy="1660"/>
            </a:xfrm>
            <a:prstGeom prst="triangle">
              <a:avLst>
                <a:gd name="adj" fmla="val 82907"/>
              </a:avLst>
            </a:prstGeom>
            <a:noFill/>
            <a:ln w="38100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en-US" altLang="en-US" dirty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5" name="Text Box 18"/>
            <p:cNvSpPr txBox="1"/>
            <p:nvPr/>
          </p:nvSpPr>
          <p:spPr>
            <a:xfrm>
              <a:off x="1150" y="1092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.VnTime" panose="020B7200000000000000" pitchFamily="34" charset="0"/>
                </a:rPr>
                <a:t>K</a:t>
              </a:r>
              <a:endParaRPr lang="en-US" altLang="en-US" sz="2800" b="1" dirty="0">
                <a:solidFill>
                  <a:srgbClr val="0066FF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6" name="Text Box 19"/>
            <p:cNvSpPr txBox="1"/>
            <p:nvPr/>
          </p:nvSpPr>
          <p:spPr>
            <a:xfrm>
              <a:off x="1464" y="3077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.VnTime" panose="020B7200000000000000" pitchFamily="34" charset="0"/>
                </a:rPr>
                <a:t>E</a:t>
              </a:r>
              <a:endParaRPr lang="en-US" altLang="en-US" sz="2800" b="1" dirty="0">
                <a:solidFill>
                  <a:srgbClr val="0066FF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7" name="Text Box 20"/>
            <p:cNvSpPr txBox="1"/>
            <p:nvPr/>
          </p:nvSpPr>
          <p:spPr>
            <a:xfrm>
              <a:off x="-49" y="3111"/>
              <a:ext cx="565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66FF"/>
                  </a:solidFill>
                  <a:latin typeface=".VnTime" panose="020B7200000000000000" pitchFamily="34" charset="0"/>
                </a:rPr>
                <a:t>D</a:t>
              </a:r>
              <a:endParaRPr lang="en-US" altLang="en-US" sz="2800" b="1" dirty="0">
                <a:solidFill>
                  <a:srgbClr val="0066FF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8" name="Text Box 21"/>
            <p:cNvSpPr txBox="1"/>
            <p:nvPr/>
          </p:nvSpPr>
          <p:spPr>
            <a:xfrm>
              <a:off x="1113" y="2730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FF0000"/>
                  </a:solidFill>
                  <a:latin typeface=".VnTime" panose="020B7200000000000000" pitchFamily="34" charset="0"/>
                </a:rPr>
                <a:t>80</a:t>
              </a:r>
              <a:r>
                <a:rPr lang="en-US" altLang="en-US" sz="2800" b="1" baseline="30000" dirty="0">
                  <a:solidFill>
                    <a:srgbClr val="FF0000"/>
                  </a:solidFill>
                  <a:latin typeface=".VnTime" panose="020B7200000000000000" pitchFamily="34" charset="0"/>
                </a:rPr>
                <a:t>0</a:t>
              </a:r>
              <a:endParaRPr lang="en-US" altLang="en-US" sz="2800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19" name="Text Box 22"/>
            <p:cNvSpPr txBox="1"/>
            <p:nvPr/>
          </p:nvSpPr>
          <p:spPr>
            <a:xfrm>
              <a:off x="1022" y="1717"/>
              <a:ext cx="564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FF0000"/>
                  </a:solidFill>
                  <a:latin typeface=".VnTime" panose="020B7200000000000000" pitchFamily="34" charset="0"/>
                </a:rPr>
                <a:t>70</a:t>
              </a:r>
              <a:r>
                <a:rPr lang="en-US" altLang="en-US" sz="2800" b="1" baseline="30000" dirty="0">
                  <a:solidFill>
                    <a:srgbClr val="FF0000"/>
                  </a:solidFill>
                  <a:latin typeface=".VnTime" panose="020B7200000000000000" pitchFamily="34" charset="0"/>
                </a:rPr>
                <a:t>0</a:t>
              </a:r>
              <a:endParaRPr lang="en-US" altLang="en-US" sz="2800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20" name="Line 23"/>
            <p:cNvSpPr/>
            <p:nvPr/>
          </p:nvSpPr>
          <p:spPr>
            <a:xfrm>
              <a:off x="-624" y="3111"/>
              <a:ext cx="846" cy="0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21" name="Text Box 26"/>
            <p:cNvSpPr txBox="1"/>
            <p:nvPr/>
          </p:nvSpPr>
          <p:spPr>
            <a:xfrm>
              <a:off x="408" y="2847"/>
              <a:ext cx="281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.VnTime" panose="020B7200000000000000" pitchFamily="34" charset="0"/>
                </a:rPr>
                <a:t>1</a:t>
              </a:r>
              <a:endParaRPr lang="en-US" altLang="en-US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3622" name="Arc 69"/>
            <p:cNvSpPr/>
            <p:nvPr/>
          </p:nvSpPr>
          <p:spPr>
            <a:xfrm>
              <a:off x="336" y="2928"/>
              <a:ext cx="96" cy="19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en-US" altLang="x-none" dirty="0">
                <a:latin typeface="VNI-Times" pitchFamily="2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239000" y="647700"/>
            <a:ext cx="3407410" cy="3200400"/>
            <a:chOff x="12992" y="-27"/>
            <a:chExt cx="5366" cy="5342"/>
          </a:xfrm>
        </p:grpSpPr>
        <p:grpSp>
          <p:nvGrpSpPr>
            <p:cNvPr id="29738" name="Group 72"/>
            <p:cNvGrpSpPr/>
            <p:nvPr/>
          </p:nvGrpSpPr>
          <p:grpSpPr>
            <a:xfrm>
              <a:off x="12992" y="-27"/>
              <a:ext cx="5366" cy="5342"/>
              <a:chOff x="-113" y="978"/>
              <a:chExt cx="2417" cy="2497"/>
            </a:xfrm>
          </p:grpSpPr>
          <p:sp>
            <p:nvSpPr>
              <p:cNvPr id="29739" name="Text Box 4"/>
              <p:cNvSpPr txBox="1"/>
              <p:nvPr/>
            </p:nvSpPr>
            <p:spPr>
              <a:xfrm>
                <a:off x="413" y="3187"/>
                <a:ext cx="12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endParaRPr lang="en-US" altLang="en-US" sz="2800" b="1" dirty="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  <p:grpSp>
            <p:nvGrpSpPr>
              <p:cNvPr id="29740" name="Group 71"/>
              <p:cNvGrpSpPr/>
              <p:nvPr/>
            </p:nvGrpSpPr>
            <p:grpSpPr>
              <a:xfrm>
                <a:off x="-113" y="978"/>
                <a:ext cx="2417" cy="2411"/>
                <a:chOff x="-113" y="978"/>
                <a:chExt cx="2417" cy="2411"/>
              </a:xfrm>
            </p:grpSpPr>
            <p:sp>
              <p:nvSpPr>
                <p:cNvPr id="29741" name="AutoShape 6"/>
                <p:cNvSpPr/>
                <p:nvPr/>
              </p:nvSpPr>
              <p:spPr>
                <a:xfrm>
                  <a:off x="413" y="1275"/>
                  <a:ext cx="1455" cy="1707"/>
                </a:xfrm>
                <a:prstGeom prst="rtTriangle">
                  <a:avLst/>
                </a:prstGeom>
                <a:noFill/>
                <a:ln w="38100" cap="flat" cmpd="sng">
                  <a:solidFill>
                    <a:schemeClr val="accent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en-US" altLang="en-US" dirty="0">
                    <a:solidFill>
                      <a:srgbClr val="00FF00"/>
                    </a:solidFill>
                    <a:latin typeface="VNI-Times" pitchFamily="2" charset="0"/>
                  </a:endParaRPr>
                </a:p>
              </p:txBody>
            </p:sp>
            <p:sp>
              <p:nvSpPr>
                <p:cNvPr id="29742" name="Text Box 7"/>
                <p:cNvSpPr txBox="1"/>
                <p:nvPr/>
              </p:nvSpPr>
              <p:spPr>
                <a:xfrm>
                  <a:off x="-113" y="2879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800" b="1" dirty="0">
                      <a:solidFill>
                        <a:srgbClr val="000000"/>
                      </a:solidFill>
                      <a:latin typeface=".VnTime" panose="020B7200000000000000" pitchFamily="34" charset="0"/>
                    </a:rPr>
                    <a:t>A</a:t>
                  </a:r>
                  <a:endParaRPr lang="en-US" altLang="en-US" sz="2800" b="1" dirty="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29743" name="Text Box 8"/>
                <p:cNvSpPr txBox="1"/>
                <p:nvPr/>
              </p:nvSpPr>
              <p:spPr>
                <a:xfrm>
                  <a:off x="-96" y="978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800" b="1" dirty="0">
                      <a:solidFill>
                        <a:srgbClr val="000000"/>
                      </a:solidFill>
                      <a:latin typeface=".VnTime" panose="020B7200000000000000" pitchFamily="34" charset="0"/>
                    </a:rPr>
                    <a:t>B</a:t>
                  </a:r>
                  <a:endParaRPr lang="en-US" altLang="en-US" sz="2800" b="1" dirty="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29744" name="Text Box 9"/>
                <p:cNvSpPr txBox="1"/>
                <p:nvPr/>
              </p:nvSpPr>
              <p:spPr>
                <a:xfrm>
                  <a:off x="1577" y="2982"/>
                  <a:ext cx="72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800" b="1" dirty="0">
                      <a:solidFill>
                        <a:srgbClr val="000000"/>
                      </a:solidFill>
                      <a:latin typeface=".VnTime" panose="020B7200000000000000" pitchFamily="34" charset="0"/>
                    </a:rPr>
                    <a:t>C</a:t>
                  </a:r>
                  <a:endParaRPr lang="en-US" altLang="en-US" sz="2800" b="1" dirty="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29745" name="Text Box 10"/>
                <p:cNvSpPr txBox="1"/>
                <p:nvPr/>
              </p:nvSpPr>
              <p:spPr>
                <a:xfrm>
                  <a:off x="168" y="1446"/>
                  <a:ext cx="727" cy="50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3600" b="1" dirty="0">
                      <a:solidFill>
                        <a:schemeClr val="tx1"/>
                      </a:solidFill>
                      <a:latin typeface="VNI-Times" pitchFamily="2" charset="0"/>
                    </a:rPr>
                    <a:t>y</a:t>
                  </a:r>
                  <a:endParaRPr lang="en-US" altLang="en-US" sz="3600" b="1" dirty="0">
                    <a:solidFill>
                      <a:schemeClr val="tx1"/>
                    </a:solidFill>
                    <a:latin typeface="VNI-Times" pitchFamily="2" charset="0"/>
                  </a:endParaRPr>
                </a:p>
              </p:txBody>
            </p:sp>
            <p:sp>
              <p:nvSpPr>
                <p:cNvPr id="29747" name="Text Box 12"/>
                <p:cNvSpPr txBox="1"/>
                <p:nvPr/>
              </p:nvSpPr>
              <p:spPr>
                <a:xfrm>
                  <a:off x="1149" y="2677"/>
                  <a:ext cx="727" cy="3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400" b="1" dirty="0">
                      <a:solidFill>
                        <a:schemeClr val="tx1"/>
                      </a:solidFill>
                      <a:latin typeface="VNI-Times" pitchFamily="2" charset="0"/>
                    </a:rPr>
                    <a:t>47</a:t>
                  </a:r>
                  <a:r>
                    <a:rPr lang="en-US" altLang="en-US" sz="2400" b="1" baseline="30000" dirty="0">
                      <a:solidFill>
                        <a:schemeClr val="tx1"/>
                      </a:solidFill>
                      <a:latin typeface="VNI-Times" pitchFamily="2" charset="0"/>
                    </a:rPr>
                    <a:t>0</a:t>
                  </a:r>
                  <a:endParaRPr lang="en-US" altLang="en-US" sz="2400" b="1" baseline="30000" dirty="0">
                    <a:solidFill>
                      <a:schemeClr val="tx1"/>
                    </a:solidFill>
                    <a:latin typeface="VNI-Times" pitchFamily="2" charset="0"/>
                  </a:endParaRPr>
                </a:p>
              </p:txBody>
            </p:sp>
          </p:grpSp>
        </p:grpSp>
        <p:sp>
          <p:nvSpPr>
            <p:cNvPr id="4" name="Rectangles 3"/>
            <p:cNvSpPr/>
            <p:nvPr/>
          </p:nvSpPr>
          <p:spPr>
            <a:xfrm>
              <a:off x="14209" y="3969"/>
              <a:ext cx="435" cy="291"/>
            </a:xfrm>
            <a:prstGeom prst="rect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3540740" y="733425"/>
            <a:ext cx="4816501" cy="2533355"/>
            <a:chOff x="365" y="8674"/>
            <a:chExt cx="8315" cy="4462"/>
          </a:xfrm>
        </p:grpSpPr>
        <p:grpSp>
          <p:nvGrpSpPr>
            <p:cNvPr id="6" name="Group 29"/>
            <p:cNvGrpSpPr/>
            <p:nvPr/>
          </p:nvGrpSpPr>
          <p:grpSpPr>
            <a:xfrm>
              <a:off x="365" y="8674"/>
              <a:ext cx="8315" cy="4462"/>
              <a:chOff x="118" y="1719"/>
              <a:chExt cx="3069" cy="1599"/>
            </a:xfrm>
          </p:grpSpPr>
          <p:sp>
            <p:nvSpPr>
              <p:cNvPr id="11281" name="Freeform 30"/>
              <p:cNvSpPr/>
              <p:nvPr/>
            </p:nvSpPr>
            <p:spPr>
              <a:xfrm>
                <a:off x="336" y="2016"/>
                <a:ext cx="2400" cy="9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6" y="960"/>
                  </a:cxn>
                  <a:cxn ang="0">
                    <a:pos x="2400" y="960"/>
                  </a:cxn>
                  <a:cxn ang="0">
                    <a:pos x="0" y="0"/>
                  </a:cxn>
                </a:cxnLst>
                <a:pathLst>
                  <a:path w="2400" h="960">
                    <a:moveTo>
                      <a:pt x="0" y="0"/>
                    </a:moveTo>
                    <a:lnTo>
                      <a:pt x="576" y="960"/>
                    </a:lnTo>
                    <a:lnTo>
                      <a:pt x="2400" y="9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1283" name="Text Box 32"/>
              <p:cNvSpPr txBox="1"/>
              <p:nvPr/>
            </p:nvSpPr>
            <p:spPr>
              <a:xfrm>
                <a:off x="912" y="2623"/>
                <a:ext cx="577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2800" dirty="0">
                    <a:latin typeface="VNI-Times" pitchFamily="2" charset="0"/>
                  </a:rPr>
                  <a:t>120</a:t>
                </a:r>
                <a:r>
                  <a:rPr lang="en-US" altLang="x-none" sz="2800" baseline="30000" dirty="0">
                    <a:latin typeface="VNI-Times" pitchFamily="2" charset="0"/>
                  </a:rPr>
                  <a:t>0</a:t>
                </a:r>
                <a:endParaRPr lang="en-US" altLang="x-none" sz="2800" dirty="0">
                  <a:latin typeface="VNI-Times" pitchFamily="2" charset="0"/>
                </a:endParaRPr>
              </a:p>
            </p:txBody>
          </p:sp>
          <p:sp>
            <p:nvSpPr>
              <p:cNvPr id="11284" name="Freeform 33"/>
              <p:cNvSpPr/>
              <p:nvPr/>
            </p:nvSpPr>
            <p:spPr>
              <a:xfrm>
                <a:off x="424" y="2099"/>
                <a:ext cx="96" cy="48"/>
              </a:xfrm>
              <a:custGeom>
                <a:avLst/>
                <a:gdLst/>
                <a:ahLst/>
                <a:cxnLst>
                  <a:cxn ang="0">
                    <a:pos x="43" y="0"/>
                  </a:cxn>
                  <a:cxn ang="0">
                    <a:pos x="29" y="8"/>
                  </a:cxn>
                  <a:cxn ang="0">
                    <a:pos x="0" y="8"/>
                  </a:cxn>
                </a:cxnLst>
                <a:pathLst>
                  <a:path w="144" h="112">
                    <a:moveTo>
                      <a:pt x="144" y="0"/>
                    </a:moveTo>
                    <a:cubicBezTo>
                      <a:pt x="132" y="40"/>
                      <a:pt x="120" y="80"/>
                      <a:pt x="96" y="96"/>
                    </a:cubicBezTo>
                    <a:cubicBezTo>
                      <a:pt x="72" y="112"/>
                      <a:pt x="36" y="104"/>
                      <a:pt x="0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1285" name="Text Box 34"/>
              <p:cNvSpPr txBox="1"/>
              <p:nvPr/>
            </p:nvSpPr>
            <p:spPr>
              <a:xfrm>
                <a:off x="480" y="2125"/>
                <a:ext cx="432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2800" dirty="0">
                    <a:latin typeface="VNI-Times" pitchFamily="2" charset="0"/>
                  </a:rPr>
                  <a:t>32</a:t>
                </a:r>
                <a:r>
                  <a:rPr lang="en-US" altLang="x-none" sz="2800" baseline="30000" dirty="0">
                    <a:latin typeface="VNI-Times" pitchFamily="2" charset="0"/>
                  </a:rPr>
                  <a:t>0</a:t>
                </a:r>
                <a:endParaRPr lang="en-US" altLang="x-none" sz="2800" dirty="0">
                  <a:latin typeface="VNI-Times" pitchFamily="2" charset="0"/>
                </a:endParaRPr>
              </a:p>
            </p:txBody>
          </p:sp>
          <p:sp>
            <p:nvSpPr>
              <p:cNvPr id="11286" name="Text Box 35"/>
              <p:cNvSpPr txBox="1"/>
              <p:nvPr/>
            </p:nvSpPr>
            <p:spPr>
              <a:xfrm>
                <a:off x="2043" y="2623"/>
                <a:ext cx="384" cy="4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3600" dirty="0">
                    <a:latin typeface="VNI-Times" pitchFamily="2" charset="0"/>
                  </a:rPr>
                  <a:t>z</a:t>
                </a:r>
                <a:endParaRPr lang="en-US" altLang="x-none" sz="3600" dirty="0">
                  <a:latin typeface="VNI-Times" pitchFamily="2" charset="0"/>
                </a:endParaRPr>
              </a:p>
            </p:txBody>
          </p:sp>
          <p:sp>
            <p:nvSpPr>
              <p:cNvPr id="11287" name="Text Box 36"/>
              <p:cNvSpPr txBox="1"/>
              <p:nvPr/>
            </p:nvSpPr>
            <p:spPr>
              <a:xfrm>
                <a:off x="2803" y="2901"/>
                <a:ext cx="384" cy="3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no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3200" dirty="0">
                    <a:latin typeface="VNI-Times" pitchFamily="2" charset="0"/>
                  </a:rPr>
                  <a:t>D</a:t>
                </a:r>
                <a:endParaRPr lang="en-US" altLang="x-none" sz="3200" dirty="0">
                  <a:latin typeface="VNI-Times" pitchFamily="2" charset="0"/>
                </a:endParaRPr>
              </a:p>
            </p:txBody>
          </p:sp>
          <p:sp>
            <p:nvSpPr>
              <p:cNvPr id="11288" name="Text Box 37"/>
              <p:cNvSpPr txBox="1"/>
              <p:nvPr/>
            </p:nvSpPr>
            <p:spPr>
              <a:xfrm>
                <a:off x="678" y="2950"/>
                <a:ext cx="38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3200" dirty="0">
                    <a:latin typeface="VNI-Times" pitchFamily="2" charset="0"/>
                  </a:rPr>
                  <a:t>E</a:t>
                </a:r>
                <a:endParaRPr lang="en-US" altLang="x-none" sz="3200" dirty="0">
                  <a:latin typeface="VNI-Times" pitchFamily="2" charset="0"/>
                </a:endParaRPr>
              </a:p>
            </p:txBody>
          </p:sp>
          <p:sp>
            <p:nvSpPr>
              <p:cNvPr id="11289" name="Text Box 38"/>
              <p:cNvSpPr txBox="1"/>
              <p:nvPr/>
            </p:nvSpPr>
            <p:spPr>
              <a:xfrm>
                <a:off x="118" y="1719"/>
                <a:ext cx="38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3200" dirty="0">
                    <a:latin typeface="VNI-Times" pitchFamily="2" charset="0"/>
                  </a:rPr>
                  <a:t>F</a:t>
                </a:r>
                <a:endParaRPr lang="en-US" altLang="x-none" sz="3200" dirty="0">
                  <a:latin typeface="VNI-Times" pitchFamily="2" charset="0"/>
                </a:endParaRPr>
              </a:p>
            </p:txBody>
          </p:sp>
        </p:grpSp>
        <p:sp>
          <p:nvSpPr>
            <p:cNvPr id="57389" name="Text Box 45"/>
            <p:cNvSpPr txBox="1"/>
            <p:nvPr/>
          </p:nvSpPr>
          <p:spPr>
            <a:xfrm>
              <a:off x="4688" y="9945"/>
              <a:ext cx="2560" cy="109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65" tIns="54132" rIns="108265" bIns="54132" anchor="t" anchorCtr="0">
              <a:spAutoFit/>
            </a:bodyPr>
            <a:p>
              <a:pPr>
                <a:spcBef>
                  <a:spcPct val="50000"/>
                </a:spcBef>
              </a:pPr>
              <a:endParaRPr lang="en-US" altLang="x-none" dirty="0">
                <a:latin typeface="VNI-Times" pitchFamily="2" charset="0"/>
              </a:endParaRPr>
            </a:p>
          </p:txBody>
        </p:sp>
      </p:grpSp>
      <p:sp>
        <p:nvSpPr>
          <p:cNvPr id="8" name="Text Box 7"/>
          <p:cNvSpPr txBox="1"/>
          <p:nvPr/>
        </p:nvSpPr>
        <p:spPr>
          <a:xfrm>
            <a:off x="444500" y="170370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2" name="Table 11"/>
          <p:cNvGraphicFramePr/>
          <p:nvPr>
            <p:custDataLst>
              <p:tags r:id="rId1"/>
            </p:custDataLst>
          </p:nvPr>
        </p:nvGraphicFramePr>
        <p:xfrm>
          <a:off x="152400" y="3820160"/>
          <a:ext cx="18125440" cy="639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61840"/>
                <a:gridCol w="4521200"/>
                <a:gridCol w="4521200"/>
                <a:gridCol w="4521200"/>
              </a:tblGrid>
              <a:tr h="847725">
                <a:tc gridSpan="4"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</a:rPr>
                        <a:t>1) Các số đo x, y, z trên hình 1, 2, 3 lần lượt là: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5"/>
                    </a:solidFill>
                  </a:tcPr>
                </a:tc>
                <a:tc hMerge="1">
                  <a:tcPr>
                    <a:solidFill>
                      <a:schemeClr val="accent5"/>
                    </a:solidFill>
                  </a:tcPr>
                </a:tc>
                <a:tc hMerge="1">
                  <a:tcPr>
                    <a:solidFill>
                      <a:schemeClr val="accent5"/>
                    </a:solidFill>
                  </a:tcPr>
                </a:tc>
              </a:tr>
              <a:tr h="504825">
                <a:tc>
                  <a:txBody>
                    <a:bodyPr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3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13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7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1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4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28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4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1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28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indent="0" fontAlgn="auto"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8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5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, 133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848360">
                <a:tc gridSpan="4">
                  <a:txBody>
                    <a:bodyPr/>
                    <a:p>
                      <a:pPr>
                        <a:buNone/>
                      </a:pP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2) </a:t>
                      </a: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Các tam giác trên hình 1, 2, 3 lần lượt là tam giác:</a:t>
                      </a:r>
                      <a:endParaRPr lang="en-US" sz="4000" b="1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84836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tù, vuông, nhọn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nhọn, tù, vuông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vuông, tù, nhọn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nhọn, vuông, tù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847725">
                <a:tc gridSpan="4">
                  <a:txBody>
                    <a:bodyPr/>
                    <a:p>
                      <a:pPr>
                        <a:buNone/>
                      </a:pP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3) Số đo các góc D</a:t>
                      </a:r>
                      <a:r>
                        <a:rPr lang="en-US" sz="4000" b="1" baseline="-25000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1</a:t>
                      </a: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 trên hình 1 là:</a:t>
                      </a:r>
                      <a:endParaRPr lang="en-US" sz="4000" b="1">
                        <a:ln w="19050" cap="sq" cmpd="sng">
                          <a:noFill/>
                          <a:prstDash val="solid"/>
                        </a:ln>
                        <a:solidFill>
                          <a:schemeClr val="tx1"/>
                        </a:solidFill>
                        <a:sym typeface="+mn-ea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83693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7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8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3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1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</a:tr>
              <a:tr h="730250">
                <a:tc gridSpan="4">
                  <a:txBody>
                    <a:bodyPr/>
                    <a:p>
                      <a:pPr>
                        <a:buNone/>
                      </a:pPr>
                      <a:r>
                        <a:rPr lang="en-US" sz="4000" b="1">
                          <a:ln w="19050" cap="sq" cmpd="sng">
                            <a:noFill/>
                            <a:prstDash val="solid"/>
                          </a:ln>
                          <a:solidFill>
                            <a:schemeClr val="tx1"/>
                          </a:solidFill>
                          <a:sym typeface="+mn-ea"/>
                        </a:rPr>
                        <a:t>4) Cho tam giác ABC có                  ,                    Số đo của góc C là: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73025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</a:rPr>
                        <a:t>A) </a:t>
                      </a: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55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 baseline="30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B) 3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C) 11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4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D) 50</a:t>
                      </a:r>
                      <a:r>
                        <a:rPr lang="en-US" sz="4000" baseline="30000">
                          <a:ln w="19050" cap="sq" cmpd="sng">
                            <a:noFill/>
                            <a:prstDash val="solid"/>
                          </a:ln>
                          <a:sym typeface="+mn-ea"/>
                        </a:rPr>
                        <a:t>0 </a:t>
                      </a:r>
                      <a:endParaRPr lang="en-US" sz="4000">
                        <a:ln w="19050" cap="sq" cmpd="sng">
                          <a:noFill/>
                          <a:prstDash val="solid"/>
                        </a:ln>
                        <a:sym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 Box 15"/>
          <p:cNvSpPr txBox="1"/>
          <p:nvPr/>
        </p:nvSpPr>
        <p:spPr>
          <a:xfrm>
            <a:off x="6400800" y="176974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Text Box 16"/>
          <p:cNvSpPr txBox="1"/>
          <p:nvPr/>
        </p:nvSpPr>
        <p:spPr>
          <a:xfrm>
            <a:off x="13030200" y="1769745"/>
            <a:ext cx="14401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5791200" y="8648700"/>
          <a:ext cx="2041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508000" imgH="228600" progId="Equation.DSMT4">
                  <p:embed/>
                </p:oleObj>
              </mc:Choice>
              <mc:Fallback>
                <p:oleObj name="" r:id="rId2" imgW="508000" imgH="2286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91200" y="8648700"/>
                        <a:ext cx="204152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8204200" y="8572500"/>
          <a:ext cx="1939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4" imgW="482600" imgH="228600" progId="Equation.DSMT4">
                  <p:embed/>
                </p:oleObj>
              </mc:Choice>
              <mc:Fallback>
                <p:oleObj name="" r:id="rId4" imgW="482600" imgH="2286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4200" y="8572500"/>
                        <a:ext cx="193992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/>
          <p:nvPr/>
        </p:nvSpPr>
        <p:spPr>
          <a:xfrm>
            <a:off x="1054100" y="-140335"/>
            <a:ext cx="1510030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Bài tập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: Khoanh tròn vào chữ cái đứng trước đáp án đúng trong 4 câu hỏi sau đây?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9" name="Oval 8"/>
          <p:cNvSpPr/>
          <p:nvPr/>
        </p:nvSpPr>
        <p:spPr>
          <a:xfrm>
            <a:off x="4419600" y="46107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3639800" y="62109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915400" y="78873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-76200" y="9487535"/>
            <a:ext cx="899795" cy="817880"/>
          </a:xfrm>
          <a:prstGeom prst="ellipse">
            <a:avLst/>
          </a:prstGeom>
          <a:noFill/>
          <a:ln w="1682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8" grpId="0"/>
      <p:bldP spid="16" grpId="0"/>
      <p:bldP spid="17" grpId="0"/>
      <p:bldP spid="8" grpId="1"/>
      <p:bldP spid="16" grpId="1"/>
      <p:bldP spid="17" grpId="1"/>
      <p:bldP spid="9" grpId="0" bldLvl="0" animBg="1"/>
      <p:bldP spid="9" grpId="1" animBg="1"/>
      <p:bldP spid="10" grpId="0" bldLvl="0" animBg="1"/>
      <p:bldP spid="10" grpId="1" animBg="1"/>
      <p:bldP spid="11" grpId="0" bldLvl="0" animBg="1"/>
      <p:bldP spid="11" grpId="1" animBg="1"/>
      <p:bldP spid="13" grpId="0" bldLvl="0" animBg="1"/>
      <p:bldP spid="1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Hình ảnh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29800" y="4251478"/>
            <a:ext cx="7484099" cy="427662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8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15895567" y="8364472"/>
            <a:ext cx="3830964" cy="3155322"/>
          </a:xfrm>
          <a:prstGeom prst="rect">
            <a:avLst/>
          </a:prstGeom>
        </p:spPr>
      </p:pic>
      <p:pic>
        <p:nvPicPr>
          <p:cNvPr id="11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908014" y="8877300"/>
            <a:ext cx="3799120" cy="33907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9"/>
              <p:cNvSpPr txBox="1"/>
              <p:nvPr/>
            </p:nvSpPr>
            <p:spPr>
              <a:xfrm>
                <a:off x="741483" y="4474447"/>
                <a:ext cx="9982200" cy="5812553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sz="4200" b="0" i="1" dirty="0">
                  <a:solidFill>
                    <a:schemeClr val="tx1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42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sz="4200" b="0" i="1" dirty="0">
                  <a:solidFill>
                    <a:schemeClr val="tx1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2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4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4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8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8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2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200" b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trlPr>
                          <a:rPr lang="en-US" sz="4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𝐶𝐷</m:t>
                        </m:r>
                      </m:e>
                    </m:acc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°+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7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°=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endParaRPr lang="en-US" sz="4200" b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(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góc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ngoài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am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giác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)</a:t>
                </a:r>
                <a:endParaRPr lang="en-US" sz="4200" b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2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483" y="4474447"/>
                <a:ext cx="9982200" cy="5812553"/>
              </a:xfrm>
              <a:prstGeom prst="rect">
                <a:avLst/>
              </a:prstGeom>
              <a:blipFill rotWithShape="1">
                <a:blip r:embed="rId6"/>
                <a:stretch>
                  <a:fillRect l="-4" t="-4" r="4" b="-97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9"/>
              <p:cNvSpPr txBox="1"/>
              <p:nvPr/>
            </p:nvSpPr>
            <p:spPr>
              <a:xfrm>
                <a:off x="1767828" y="1879256"/>
                <a:ext cx="14752341" cy="89018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4.3 (SGK – tr.62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4.8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828" y="1879256"/>
                <a:ext cx="14752341" cy="890180"/>
              </a:xfrm>
              <a:prstGeom prst="rect">
                <a:avLst/>
              </a:prstGeom>
              <a:blipFill rotWithShape="1">
                <a:blip r:embed="rId7"/>
                <a:stretch>
                  <a:fillRect l="-4" t="-33" b="-1296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/>
          <p:cNvSpPr txBox="1"/>
          <p:nvPr/>
        </p:nvSpPr>
        <p:spPr>
          <a:xfrm>
            <a:off x="5732583" y="491284"/>
            <a:ext cx="68228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+mj-lt"/>
              </a:rPr>
              <a:t>VẬN DỤNG</a:t>
            </a:r>
            <a:endParaRPr lang="en-US" sz="6600" b="1" dirty="0">
              <a:latin typeface="+mj-lt"/>
            </a:endParaRPr>
          </a:p>
        </p:txBody>
      </p:sp>
      <p:sp>
        <p:nvSpPr>
          <p:cNvPr id="13" name="Hộp Văn bản 12"/>
          <p:cNvSpPr txBox="1"/>
          <p:nvPr/>
        </p:nvSpPr>
        <p:spPr>
          <a:xfrm>
            <a:off x="8382000" y="3162300"/>
            <a:ext cx="2819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+mj-lt"/>
              </a:rPr>
              <a:t>Giải</a:t>
            </a:r>
            <a:endParaRPr lang="en-US" sz="44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6019829" y="1562047"/>
            <a:ext cx="5519361" cy="122007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049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 dirty="0">
              <a:solidFill>
                <a:srgbClr val="D1508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1963266" y="6875042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388440" y="1222591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01470" y="5372100"/>
            <a:ext cx="3799120" cy="3390715"/>
          </a:xfrm>
          <a:prstGeom prst="rect">
            <a:avLst/>
          </a:prstGeom>
        </p:spPr>
      </p:pic>
      <p:sp>
        <p:nvSpPr>
          <p:cNvPr id="2" name="TextBox 5"/>
          <p:cNvSpPr txBox="1"/>
          <p:nvPr/>
        </p:nvSpPr>
        <p:spPr>
          <a:xfrm>
            <a:off x="1752600" y="2857500"/>
            <a:ext cx="14224635" cy="8071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70C0"/>
                </a:solidFill>
              </a14:hiddenFill>
            </a:ext>
          </a:extLst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049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ỜI CÁC EM THEO DÕI VIDEO VÀ TRẢ LỜI CÂU HỎI:</a:t>
            </a:r>
            <a:endParaRPr lang="en-US" sz="66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ts val="1049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 ĐOÁN TỔNG SỐ ĐO 3 GÓC CỦA MỘT TAM GIÁC BẰNG BAO NHIÊU ĐỘ?</a:t>
            </a:r>
            <a:endParaRPr lang="en-US" sz="6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ts val="10490"/>
              </a:lnSpc>
              <a:spcBef>
                <a:spcPct val="0"/>
              </a:spcBef>
            </a:pPr>
            <a:endParaRPr lang="en-US" sz="6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2" grpId="0"/>
      <p:bldP spid="2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333404" y="-784324"/>
            <a:ext cx="3799120" cy="3390715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2741033" y="1221534"/>
            <a:ext cx="3830964" cy="3155322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461827" y="-626507"/>
            <a:ext cx="3799120" cy="3390715"/>
          </a:xfrm>
          <a:prstGeom prst="rect">
            <a:avLst/>
          </a:prstGeom>
        </p:spPr>
      </p:pic>
      <p:sp>
        <p:nvSpPr>
          <p:cNvPr id="20" name="TextBox 20"/>
          <p:cNvSpPr txBox="1"/>
          <p:nvPr/>
        </p:nvSpPr>
        <p:spPr>
          <a:xfrm>
            <a:off x="3973646" y="886594"/>
            <a:ext cx="10265633" cy="11046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2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dirty="0">
              <a:solidFill>
                <a:srgbClr val="D1508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Group 27"/>
          <p:cNvGrpSpPr/>
          <p:nvPr>
            <p:custDataLst>
              <p:tags r:id="rId5"/>
            </p:custDataLst>
          </p:nvPr>
        </p:nvGrpSpPr>
        <p:grpSpPr>
          <a:xfrm>
            <a:off x="968302" y="3390900"/>
            <a:ext cx="5299610" cy="6664164"/>
            <a:chOff x="2570309" y="3635349"/>
            <a:chExt cx="4924345" cy="5662373"/>
          </a:xfrm>
        </p:grpSpPr>
        <p:grpSp>
          <p:nvGrpSpPr>
            <p:cNvPr id="2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" name="Freeform 3"/>
              <p:cNvSpPr/>
              <p:nvPr>
                <p:custDataLst>
                  <p:tags r:id="rId6"/>
                </p:custDataLst>
              </p:nvPr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" name="Freeform 4"/>
              <p:cNvSpPr/>
              <p:nvPr>
                <p:custDataLst>
                  <p:tags r:id="rId7"/>
                </p:custDataLst>
              </p:nvPr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5" name="Freeform 5"/>
              <p:cNvSpPr/>
              <p:nvPr>
                <p:custDataLst>
                  <p:tags r:id="rId8"/>
                </p:custDataLst>
              </p:nvPr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8" name="Picture 18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21" name="TextBox 21"/>
            <p:cNvSpPr txBox="1"/>
            <p:nvPr>
              <p:custDataLst>
                <p:tags r:id="rId12"/>
              </p:custDataLst>
            </p:nvPr>
          </p:nvSpPr>
          <p:spPr>
            <a:xfrm>
              <a:off x="3905163" y="5214937"/>
              <a:ext cx="2234227" cy="53440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5400" b="1" dirty="0">
                  <a:latin typeface="+mj-lt"/>
                </a:rPr>
                <a:t>01</a:t>
              </a:r>
              <a:endParaRPr lang="en-US" sz="6000" b="1" dirty="0">
                <a:latin typeface="+mj-lt"/>
              </a:endParaRPr>
            </a:p>
          </p:txBody>
        </p:sp>
        <p:sp>
          <p:nvSpPr>
            <p:cNvPr id="23" name="TextBox 23"/>
            <p:cNvSpPr txBox="1"/>
            <p:nvPr>
              <p:custDataLst>
                <p:tags r:id="rId13"/>
              </p:custDataLst>
            </p:nvPr>
          </p:nvSpPr>
          <p:spPr>
            <a:xfrm>
              <a:off x="3216056" y="6220725"/>
              <a:ext cx="3612439" cy="161934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học.</a:t>
              </a:r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/>
          <p:cNvGrpSpPr/>
          <p:nvPr>
            <p:custDataLst>
              <p:tags r:id="rId14"/>
            </p:custDataLst>
          </p:nvPr>
        </p:nvGrpSpPr>
        <p:grpSpPr>
          <a:xfrm>
            <a:off x="6666475" y="3315049"/>
            <a:ext cx="5299610" cy="6664164"/>
            <a:chOff x="2570309" y="3635349"/>
            <a:chExt cx="4924345" cy="5662373"/>
          </a:xfrm>
        </p:grpSpPr>
        <p:grpSp>
          <p:nvGrpSpPr>
            <p:cNvPr id="32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6" name="Freeform 3"/>
              <p:cNvSpPr/>
              <p:nvPr>
                <p:custDataLst>
                  <p:tags r:id="rId15"/>
                </p:custDataLst>
              </p:nvPr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37" name="Freeform 4"/>
              <p:cNvSpPr/>
              <p:nvPr>
                <p:custDataLst>
                  <p:tags r:id="rId16"/>
                </p:custDataLst>
              </p:nvPr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38" name="Freeform 5"/>
              <p:cNvSpPr/>
              <p:nvPr>
                <p:custDataLst>
                  <p:tags r:id="rId17"/>
                </p:custDataLst>
              </p:nvPr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33" name="Picture 18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34" name="TextBox 21"/>
            <p:cNvSpPr txBox="1"/>
            <p:nvPr>
              <p:custDataLst>
                <p:tags r:id="rId19"/>
              </p:custDataLst>
            </p:nvPr>
          </p:nvSpPr>
          <p:spPr>
            <a:xfrm>
              <a:off x="3905163" y="5214937"/>
              <a:ext cx="2234227" cy="54928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5400" b="1" dirty="0">
                  <a:latin typeface="+mj-lt"/>
                </a:rPr>
                <a:t>02</a:t>
              </a:r>
              <a:endParaRPr lang="en-US" sz="6000" b="1" dirty="0">
                <a:latin typeface="+mj-lt"/>
              </a:endParaRPr>
            </a:p>
          </p:txBody>
        </p:sp>
        <p:sp>
          <p:nvSpPr>
            <p:cNvPr id="35" name="TextBox 23"/>
            <p:cNvSpPr txBox="1"/>
            <p:nvPr>
              <p:custDataLst>
                <p:tags r:id="rId20"/>
              </p:custDataLst>
            </p:nvPr>
          </p:nvSpPr>
          <p:spPr>
            <a:xfrm>
              <a:off x="2805139" y="6285174"/>
              <a:ext cx="4457925" cy="17260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thành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tập trong SGK</a:t>
              </a:r>
              <a:r>
                <a:rPr lang="en-US" sz="4400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4400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/>
          <p:cNvGrpSpPr/>
          <p:nvPr>
            <p:custDataLst>
              <p:tags r:id="rId21"/>
            </p:custDataLst>
          </p:nvPr>
        </p:nvGrpSpPr>
        <p:grpSpPr>
          <a:xfrm>
            <a:off x="12224721" y="3315049"/>
            <a:ext cx="5299610" cy="6664164"/>
            <a:chOff x="2570309" y="3635349"/>
            <a:chExt cx="4924345" cy="5662373"/>
          </a:xfrm>
        </p:grpSpPr>
        <p:grpSp>
          <p:nvGrpSpPr>
            <p:cNvPr id="40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44" name="Freeform 3"/>
              <p:cNvSpPr/>
              <p:nvPr>
                <p:custDataLst>
                  <p:tags r:id="rId22"/>
                </p:custDataLst>
              </p:nvPr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5" name="Freeform 4"/>
              <p:cNvSpPr/>
              <p:nvPr>
                <p:custDataLst>
                  <p:tags r:id="rId23"/>
                </p:custDataLst>
              </p:nvPr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46" name="Freeform 5"/>
              <p:cNvSpPr/>
              <p:nvPr>
                <p:custDataLst>
                  <p:tags r:id="rId24"/>
                </p:custDataLst>
              </p:nvPr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41" name="Picture 18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42" name="TextBox 21"/>
            <p:cNvSpPr txBox="1"/>
            <p:nvPr>
              <p:custDataLst>
                <p:tags r:id="rId26"/>
              </p:custDataLst>
            </p:nvPr>
          </p:nvSpPr>
          <p:spPr>
            <a:xfrm>
              <a:off x="3905163" y="5214937"/>
              <a:ext cx="2234227" cy="54928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5400" b="1" dirty="0">
                  <a:latin typeface="+mj-lt"/>
                </a:rPr>
                <a:t>03</a:t>
              </a:r>
              <a:endParaRPr lang="en-US" sz="6000" b="1" dirty="0">
                <a:latin typeface="+mj-lt"/>
              </a:endParaRPr>
            </a:p>
          </p:txBody>
        </p:sp>
        <p:sp>
          <p:nvSpPr>
            <p:cNvPr id="43" name="TextBox 23"/>
            <p:cNvSpPr txBox="1"/>
            <p:nvPr>
              <p:custDataLst>
                <p:tags r:id="rId27"/>
              </p:custDataLst>
            </p:nvPr>
          </p:nvSpPr>
          <p:spPr>
            <a:xfrm>
              <a:off x="2985104" y="6285047"/>
              <a:ext cx="3493011" cy="25887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Đọc trước bài hai tam giác bằng nhau</a:t>
              </a:r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7834025" y="7166957"/>
            <a:ext cx="2619950" cy="51431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200"/>
              </a:lnSpc>
              <a:spcBef>
                <a:spcPct val="0"/>
              </a:spcBef>
            </a:pPr>
            <a:r>
              <a:rPr lang="en-US" sz="3000">
                <a:solidFill>
                  <a:srgbClr val="FFFFFF"/>
                </a:solidFill>
                <a:latin typeface="Fredoka One" panose="02000000000000000000"/>
              </a:rPr>
              <a:t>Join Now</a:t>
            </a:r>
            <a:endParaRPr lang="en-US" sz="3000">
              <a:solidFill>
                <a:srgbClr val="FFFFFF"/>
              </a:solidFill>
              <a:latin typeface="Fredoka One" panose="0200000000000000000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4412542" y="-63763"/>
            <a:ext cx="3830964" cy="315532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758304" y="723900"/>
            <a:ext cx="3799120" cy="339071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685800" y="7139298"/>
            <a:ext cx="3830964" cy="31553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6356957"/>
            <a:ext cx="3799120" cy="33907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3162300"/>
            <a:ext cx="16838295" cy="4246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IN TRÂN TRỌNG CẢM ƠN CÁC THẦY CÔ</a:t>
            </a:r>
            <a:endParaRPr lang="en-US" sz="6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  <a:endParaRPr lang="en-US" sz="6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en-US" sz="6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YTSave.com_Shorts_Do-cac-em-biet-tai-sao-TONG-3-GOC-1-TAM_Media_Uk1QbBQfnTw_002_720p (online-video-cutter.com) (2)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754505" y="-2161540"/>
            <a:ext cx="14724380" cy="1271714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832353" y="7680610"/>
            <a:ext cx="3830964" cy="3155322"/>
          </a:xfrm>
          <a:prstGeom prst="rect">
            <a:avLst/>
          </a:prstGeom>
        </p:spPr>
      </p:pic>
      <p:sp>
        <p:nvSpPr>
          <p:cNvPr id="8" name="TextBox 8"/>
          <p:cNvSpPr txBox="1"/>
          <p:nvPr/>
        </p:nvSpPr>
        <p:spPr>
          <a:xfrm>
            <a:off x="2057469" y="1485710"/>
            <a:ext cx="13856829" cy="38116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BÀI 12: TỔNG CÁC GÓC TRONG MỘT TAM GIÁC</a:t>
            </a:r>
            <a:endParaRPr lang="en-US" sz="8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13"/>
          <p:cNvGrpSpPr/>
          <p:nvPr/>
        </p:nvGrpSpPr>
        <p:grpSpPr>
          <a:xfrm rot="3656826">
            <a:off x="-144" y="5090338"/>
            <a:ext cx="1675805" cy="2554780"/>
            <a:chOff x="0" y="0"/>
            <a:chExt cx="2234407" cy="3406373"/>
          </a:xfrm>
        </p:grpSpPr>
        <p:sp>
          <p:nvSpPr>
            <p:cNvPr id="10" name="AutoShape 14"/>
            <p:cNvSpPr/>
            <p:nvPr/>
          </p:nvSpPr>
          <p:spPr>
            <a:xfrm rot="-1658072">
              <a:off x="786468" y="-16978"/>
              <a:ext cx="661472" cy="3440330"/>
            </a:xfrm>
            <a:prstGeom prst="rect">
              <a:avLst/>
            </a:prstGeom>
            <a:solidFill>
              <a:srgbClr val="FFFFFF"/>
            </a:solidFill>
          </p:spPr>
        </p:sp>
        <p:pic>
          <p:nvPicPr>
            <p:cNvPr id="11" name="Picture 1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 rot="-1653469">
              <a:off x="763165" y="-33210"/>
              <a:ext cx="708077" cy="3472794"/>
            </a:xfrm>
            <a:prstGeom prst="rect">
              <a:avLst/>
            </a:prstGeom>
          </p:spPr>
        </p:pic>
      </p:grpSp>
      <p:pic>
        <p:nvPicPr>
          <p:cNvPr id="12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448763">
            <a:off x="2005632" y="8871607"/>
            <a:ext cx="2480634" cy="1479409"/>
          </a:xfrm>
          <a:prstGeom prst="rect">
            <a:avLst/>
          </a:prstGeom>
        </p:spPr>
      </p:pic>
      <p:grpSp>
        <p:nvGrpSpPr>
          <p:cNvPr id="13" name="Group 19"/>
          <p:cNvGrpSpPr/>
          <p:nvPr/>
        </p:nvGrpSpPr>
        <p:grpSpPr>
          <a:xfrm rot="-1386098">
            <a:off x="14150601" y="190038"/>
            <a:ext cx="2165395" cy="1104197"/>
            <a:chOff x="0" y="0"/>
            <a:chExt cx="2887194" cy="1472263"/>
          </a:xfrm>
        </p:grpSpPr>
        <p:pic>
          <p:nvPicPr>
            <p:cNvPr id="14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 rot="-10800000">
              <a:off x="33912" y="20101"/>
              <a:ext cx="2819370" cy="1409685"/>
            </a:xfrm>
            <a:prstGeom prst="rect">
              <a:avLst/>
            </a:prstGeom>
          </p:spPr>
        </p:pic>
        <p:pic>
          <p:nvPicPr>
            <p:cNvPr id="15" name="Picture 2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2887194" cy="1472263"/>
            </a:xfrm>
            <a:prstGeom prst="rect">
              <a:avLst/>
            </a:prstGeom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029936" y="1292403"/>
            <a:ext cx="10228127" cy="117609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80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6600" b="1" dirty="0">
              <a:solidFill>
                <a:srgbClr val="D1508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523654" y="3582942"/>
            <a:ext cx="16095045" cy="2229815"/>
            <a:chOff x="3335806" y="3518945"/>
            <a:chExt cx="10608794" cy="1776955"/>
          </a:xfrm>
        </p:grpSpPr>
        <p:grpSp>
          <p:nvGrpSpPr>
            <p:cNvPr id="3" name="Group 3"/>
            <p:cNvGrpSpPr/>
            <p:nvPr/>
          </p:nvGrpSpPr>
          <p:grpSpPr>
            <a:xfrm>
              <a:off x="4178922" y="3590004"/>
              <a:ext cx="9765678" cy="1705896"/>
              <a:chOff x="0" y="0"/>
              <a:chExt cx="3891796" cy="1913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0" y="0"/>
                <a:ext cx="3891796" cy="1913890"/>
              </a:xfrm>
              <a:custGeom>
                <a:avLst/>
                <a:gdLst/>
                <a:ahLst/>
                <a:cxnLst/>
                <a:rect l="l" t="t" r="r" b="b"/>
                <a:pathLst>
                  <a:path w="3891796" h="1913890">
                    <a:moveTo>
                      <a:pt x="3767336" y="1913890"/>
                    </a:moveTo>
                    <a:lnTo>
                      <a:pt x="124460" y="1913890"/>
                    </a:lnTo>
                    <a:cubicBezTo>
                      <a:pt x="55880" y="1913890"/>
                      <a:pt x="0" y="1858010"/>
                      <a:pt x="0" y="1789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3767336" y="0"/>
                    </a:lnTo>
                    <a:cubicBezTo>
                      <a:pt x="3835916" y="0"/>
                      <a:pt x="3891796" y="55880"/>
                      <a:pt x="3891796" y="124460"/>
                    </a:cubicBezTo>
                    <a:lnTo>
                      <a:pt x="3891796" y="1789430"/>
                    </a:lnTo>
                    <a:cubicBezTo>
                      <a:pt x="3891796" y="1858010"/>
                      <a:pt x="3835916" y="1913890"/>
                      <a:pt x="3767336" y="1913890"/>
                    </a:cubicBezTo>
                    <a:close/>
                  </a:path>
                </a:pathLst>
              </a:custGeom>
              <a:solidFill>
                <a:srgbClr val="F2DA66"/>
              </a:solidFill>
            </p:spPr>
          </p:sp>
        </p:grpSp>
        <p:grpSp>
          <p:nvGrpSpPr>
            <p:cNvPr id="5" name="Group 5"/>
            <p:cNvGrpSpPr>
              <a:grpSpLocks noChangeAspect="1"/>
            </p:cNvGrpSpPr>
            <p:nvPr/>
          </p:nvGrpSpPr>
          <p:grpSpPr>
            <a:xfrm>
              <a:off x="3335806" y="3518945"/>
              <a:ext cx="1474226" cy="1705896"/>
              <a:chOff x="-1161996" y="-1662691"/>
              <a:chExt cx="7576776" cy="876743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-1161996" y="-1662691"/>
                <a:ext cx="7576776" cy="8767436"/>
              </a:xfrm>
              <a:custGeom>
                <a:avLst/>
                <a:gdLst/>
                <a:ahLst/>
                <a:cxnLst/>
                <a:rect l="l" t="t" r="r" b="b"/>
                <a:pathLst>
                  <a:path w="6487160" h="6352540">
                    <a:moveTo>
                      <a:pt x="6322060" y="3176270"/>
                    </a:moveTo>
                    <a:cubicBezTo>
                      <a:pt x="6322060" y="2844800"/>
                      <a:pt x="6487160" y="2493010"/>
                      <a:pt x="6385560" y="2194560"/>
                    </a:cubicBezTo>
                    <a:cubicBezTo>
                      <a:pt x="6281420" y="1884680"/>
                      <a:pt x="5928360" y="1694180"/>
                      <a:pt x="5734050" y="1436370"/>
                    </a:cubicBezTo>
                    <a:cubicBezTo>
                      <a:pt x="5537200" y="1176020"/>
                      <a:pt x="5455920" y="796290"/>
                      <a:pt x="5185410" y="607060"/>
                    </a:cubicBezTo>
                    <a:cubicBezTo>
                      <a:pt x="4917440" y="420370"/>
                      <a:pt x="4517390" y="462280"/>
                      <a:pt x="4196080" y="360680"/>
                    </a:cubicBezTo>
                    <a:cubicBezTo>
                      <a:pt x="3884930" y="264160"/>
                      <a:pt x="3589020" y="0"/>
                      <a:pt x="3244850" y="0"/>
                    </a:cubicBezTo>
                    <a:cubicBezTo>
                      <a:pt x="2900680" y="0"/>
                      <a:pt x="2603500" y="262890"/>
                      <a:pt x="2293620" y="360680"/>
                    </a:cubicBezTo>
                    <a:cubicBezTo>
                      <a:pt x="1972310" y="461010"/>
                      <a:pt x="1570990" y="419100"/>
                      <a:pt x="1303020" y="607060"/>
                    </a:cubicBezTo>
                    <a:cubicBezTo>
                      <a:pt x="1032510" y="796290"/>
                      <a:pt x="951230" y="1176020"/>
                      <a:pt x="754380" y="1436370"/>
                    </a:cubicBezTo>
                    <a:cubicBezTo>
                      <a:pt x="558800" y="1694180"/>
                      <a:pt x="207010" y="1884680"/>
                      <a:pt x="101600" y="2194560"/>
                    </a:cubicBezTo>
                    <a:cubicBezTo>
                      <a:pt x="1270" y="2493010"/>
                      <a:pt x="165100" y="2844800"/>
                      <a:pt x="165100" y="3176270"/>
                    </a:cubicBezTo>
                    <a:cubicBezTo>
                      <a:pt x="165100" y="3507740"/>
                      <a:pt x="0" y="3859530"/>
                      <a:pt x="101600" y="4157980"/>
                    </a:cubicBezTo>
                    <a:cubicBezTo>
                      <a:pt x="205740" y="4467860"/>
                      <a:pt x="558800" y="4658360"/>
                      <a:pt x="753110" y="4916170"/>
                    </a:cubicBezTo>
                    <a:cubicBezTo>
                      <a:pt x="949960" y="5176520"/>
                      <a:pt x="1031240" y="5556250"/>
                      <a:pt x="1301750" y="5745480"/>
                    </a:cubicBezTo>
                    <a:cubicBezTo>
                      <a:pt x="1569720" y="5933440"/>
                      <a:pt x="1969770" y="5891530"/>
                      <a:pt x="2292350" y="5991860"/>
                    </a:cubicBezTo>
                    <a:cubicBezTo>
                      <a:pt x="2603500" y="6088380"/>
                      <a:pt x="2899410" y="6352540"/>
                      <a:pt x="3243580" y="6352540"/>
                    </a:cubicBezTo>
                    <a:cubicBezTo>
                      <a:pt x="3587750" y="6352540"/>
                      <a:pt x="3884930" y="6089650"/>
                      <a:pt x="4194810" y="5991860"/>
                    </a:cubicBezTo>
                    <a:cubicBezTo>
                      <a:pt x="4516120" y="5891530"/>
                      <a:pt x="4917440" y="5933440"/>
                      <a:pt x="5185410" y="5745480"/>
                    </a:cubicBezTo>
                    <a:cubicBezTo>
                      <a:pt x="5455920" y="5556250"/>
                      <a:pt x="5537200" y="5176520"/>
                      <a:pt x="5734050" y="4916170"/>
                    </a:cubicBezTo>
                    <a:cubicBezTo>
                      <a:pt x="5929630" y="4658360"/>
                      <a:pt x="6281420" y="4467860"/>
                      <a:pt x="6385560" y="4157980"/>
                    </a:cubicBezTo>
                    <a:cubicBezTo>
                      <a:pt x="6487160" y="3858260"/>
                      <a:pt x="6322060" y="3506470"/>
                      <a:pt x="6322060" y="31762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4810032" y="4221987"/>
              <a:ext cx="9134568" cy="51516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4900"/>
                </a:lnSpc>
                <a:spcBef>
                  <a:spcPct val="0"/>
                </a:spcBef>
              </a:pP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ổng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góc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trong một tam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giác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3532277" y="4251879"/>
              <a:ext cx="962200" cy="51516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6000" b="1" dirty="0">
                  <a:solidFill>
                    <a:srgbClr val="F2DA66"/>
                  </a:solidFill>
                  <a:latin typeface="+mj-lt"/>
                </a:rPr>
                <a:t>01</a:t>
              </a:r>
              <a:endParaRPr lang="en-US" sz="5400" b="1" dirty="0">
                <a:solidFill>
                  <a:srgbClr val="F2DA66"/>
                </a:solidFill>
                <a:latin typeface="+mj-lt"/>
              </a:endParaRPr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5468600" y="-1105456"/>
            <a:ext cx="3830964" cy="3155322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 flipH="1" flipV="1">
            <a:off x="-832353" y="7680610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388440" y="-190815"/>
            <a:ext cx="3799120" cy="339071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062848" y="5867556"/>
            <a:ext cx="3799120" cy="3390715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1621807" y="6472037"/>
            <a:ext cx="15996892" cy="2377551"/>
            <a:chOff x="4118535" y="6495422"/>
            <a:chExt cx="10212801" cy="1823272"/>
          </a:xfrm>
        </p:grpSpPr>
        <p:grpSp>
          <p:nvGrpSpPr>
            <p:cNvPr id="13" name="Group 13"/>
            <p:cNvGrpSpPr/>
            <p:nvPr/>
          </p:nvGrpSpPr>
          <p:grpSpPr>
            <a:xfrm>
              <a:off x="4806336" y="6612798"/>
              <a:ext cx="9525000" cy="1705896"/>
              <a:chOff x="-13821" y="24119"/>
              <a:chExt cx="3891796" cy="1913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-13821" y="24119"/>
                <a:ext cx="3891796" cy="1913890"/>
              </a:xfrm>
              <a:custGeom>
                <a:avLst/>
                <a:gdLst/>
                <a:ahLst/>
                <a:cxnLst/>
                <a:rect l="l" t="t" r="r" b="b"/>
                <a:pathLst>
                  <a:path w="3891796" h="1913890">
                    <a:moveTo>
                      <a:pt x="3767336" y="1913890"/>
                    </a:moveTo>
                    <a:lnTo>
                      <a:pt x="124460" y="1913890"/>
                    </a:lnTo>
                    <a:cubicBezTo>
                      <a:pt x="55880" y="1913890"/>
                      <a:pt x="0" y="1858010"/>
                      <a:pt x="0" y="1789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3767336" y="0"/>
                    </a:lnTo>
                    <a:cubicBezTo>
                      <a:pt x="3835916" y="0"/>
                      <a:pt x="3891796" y="55880"/>
                      <a:pt x="3891796" y="124460"/>
                    </a:cubicBezTo>
                    <a:lnTo>
                      <a:pt x="3891796" y="1789430"/>
                    </a:lnTo>
                    <a:cubicBezTo>
                      <a:pt x="3891796" y="1858010"/>
                      <a:pt x="3835916" y="1913890"/>
                      <a:pt x="3767336" y="1913890"/>
                    </a:cubicBezTo>
                    <a:close/>
                  </a:path>
                </a:pathLst>
              </a:custGeom>
              <a:solidFill>
                <a:srgbClr val="F2DA66"/>
              </a:solidFill>
            </p:spPr>
          </p:sp>
        </p:grpSp>
        <p:grpSp>
          <p:nvGrpSpPr>
            <p:cNvPr id="15" name="Group 15"/>
            <p:cNvGrpSpPr>
              <a:grpSpLocks noChangeAspect="1"/>
            </p:cNvGrpSpPr>
            <p:nvPr/>
          </p:nvGrpSpPr>
          <p:grpSpPr>
            <a:xfrm>
              <a:off x="4118535" y="6495422"/>
              <a:ext cx="1466118" cy="1778305"/>
              <a:chOff x="-537608" y="-1719222"/>
              <a:chExt cx="7535100" cy="9139582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-537608" y="-1719222"/>
                <a:ext cx="7535100" cy="9139582"/>
              </a:xfrm>
              <a:custGeom>
                <a:avLst/>
                <a:gdLst/>
                <a:ahLst/>
                <a:cxnLst/>
                <a:rect l="l" t="t" r="r" b="b"/>
                <a:pathLst>
                  <a:path w="6487160" h="6352540">
                    <a:moveTo>
                      <a:pt x="6322060" y="3176270"/>
                    </a:moveTo>
                    <a:cubicBezTo>
                      <a:pt x="6322060" y="2844800"/>
                      <a:pt x="6487160" y="2493010"/>
                      <a:pt x="6385560" y="2194560"/>
                    </a:cubicBezTo>
                    <a:cubicBezTo>
                      <a:pt x="6281420" y="1884680"/>
                      <a:pt x="5928360" y="1694180"/>
                      <a:pt x="5734050" y="1436370"/>
                    </a:cubicBezTo>
                    <a:cubicBezTo>
                      <a:pt x="5537200" y="1176020"/>
                      <a:pt x="5455920" y="796290"/>
                      <a:pt x="5185410" y="607060"/>
                    </a:cubicBezTo>
                    <a:cubicBezTo>
                      <a:pt x="4917440" y="420370"/>
                      <a:pt x="4517390" y="462280"/>
                      <a:pt x="4196080" y="360680"/>
                    </a:cubicBezTo>
                    <a:cubicBezTo>
                      <a:pt x="3884930" y="264160"/>
                      <a:pt x="3589020" y="0"/>
                      <a:pt x="3244850" y="0"/>
                    </a:cubicBezTo>
                    <a:cubicBezTo>
                      <a:pt x="2900680" y="0"/>
                      <a:pt x="2603500" y="262890"/>
                      <a:pt x="2293620" y="360680"/>
                    </a:cubicBezTo>
                    <a:cubicBezTo>
                      <a:pt x="1972310" y="461010"/>
                      <a:pt x="1570990" y="419100"/>
                      <a:pt x="1303020" y="607060"/>
                    </a:cubicBezTo>
                    <a:cubicBezTo>
                      <a:pt x="1032510" y="796290"/>
                      <a:pt x="951230" y="1176020"/>
                      <a:pt x="754380" y="1436370"/>
                    </a:cubicBezTo>
                    <a:cubicBezTo>
                      <a:pt x="558800" y="1694180"/>
                      <a:pt x="207010" y="1884680"/>
                      <a:pt x="101600" y="2194560"/>
                    </a:cubicBezTo>
                    <a:cubicBezTo>
                      <a:pt x="1270" y="2493010"/>
                      <a:pt x="165100" y="2844800"/>
                      <a:pt x="165100" y="3176270"/>
                    </a:cubicBezTo>
                    <a:cubicBezTo>
                      <a:pt x="165100" y="3507740"/>
                      <a:pt x="0" y="3859530"/>
                      <a:pt x="101600" y="4157980"/>
                    </a:cubicBezTo>
                    <a:cubicBezTo>
                      <a:pt x="205740" y="4467860"/>
                      <a:pt x="558800" y="4658360"/>
                      <a:pt x="753110" y="4916170"/>
                    </a:cubicBezTo>
                    <a:cubicBezTo>
                      <a:pt x="949960" y="5176520"/>
                      <a:pt x="1031240" y="5556250"/>
                      <a:pt x="1301750" y="5745480"/>
                    </a:cubicBezTo>
                    <a:cubicBezTo>
                      <a:pt x="1569720" y="5933440"/>
                      <a:pt x="1969770" y="5891530"/>
                      <a:pt x="2292350" y="5991860"/>
                    </a:cubicBezTo>
                    <a:cubicBezTo>
                      <a:pt x="2603500" y="6088380"/>
                      <a:pt x="2899410" y="6352540"/>
                      <a:pt x="3243580" y="6352540"/>
                    </a:cubicBezTo>
                    <a:cubicBezTo>
                      <a:pt x="3587750" y="6352540"/>
                      <a:pt x="3884930" y="6089650"/>
                      <a:pt x="4194810" y="5991860"/>
                    </a:cubicBezTo>
                    <a:cubicBezTo>
                      <a:pt x="4516120" y="5891530"/>
                      <a:pt x="4917440" y="5933440"/>
                      <a:pt x="5185410" y="5745480"/>
                    </a:cubicBezTo>
                    <a:cubicBezTo>
                      <a:pt x="5455920" y="5556250"/>
                      <a:pt x="5537200" y="5176520"/>
                      <a:pt x="5734050" y="4916170"/>
                    </a:cubicBezTo>
                    <a:cubicBezTo>
                      <a:pt x="5929630" y="4658360"/>
                      <a:pt x="6281420" y="4467860"/>
                      <a:pt x="6385560" y="4157980"/>
                    </a:cubicBezTo>
                    <a:cubicBezTo>
                      <a:pt x="6487160" y="3858260"/>
                      <a:pt x="6322060" y="3506470"/>
                      <a:pt x="6322060" y="31762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sp>
          <p:nvSpPr>
            <p:cNvPr id="18" name="TextBox 18"/>
            <p:cNvSpPr txBox="1"/>
            <p:nvPr/>
          </p:nvSpPr>
          <p:spPr>
            <a:xfrm>
              <a:off x="4145466" y="7201939"/>
              <a:ext cx="1262218" cy="49575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6000" b="1" dirty="0">
                  <a:solidFill>
                    <a:srgbClr val="F2DA66"/>
                  </a:solidFill>
                  <a:latin typeface="+mj-lt"/>
                </a:rPr>
                <a:t>02</a:t>
              </a:r>
              <a:endParaRPr lang="en-US" sz="6000" b="1" dirty="0">
                <a:solidFill>
                  <a:srgbClr val="F2DA66"/>
                </a:solidFill>
                <a:latin typeface="+mj-lt"/>
              </a:endParaRPr>
            </a:p>
          </p:txBody>
        </p:sp>
        <p:sp>
          <p:nvSpPr>
            <p:cNvPr id="31" name="TextBox 7"/>
            <p:cNvSpPr txBox="1"/>
            <p:nvPr/>
          </p:nvSpPr>
          <p:spPr>
            <a:xfrm>
              <a:off x="5584653" y="7233891"/>
              <a:ext cx="8494294" cy="49575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4900"/>
                </a:lnSpc>
                <a:spcBef>
                  <a:spcPct val="0"/>
                </a:spcBef>
              </a:pP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Góc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ngoài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 tam </a:t>
              </a:r>
              <a:r>
                <a:rPr lang="en-US" sz="5400" dirty="0" err="1">
                  <a:latin typeface="Arial" panose="020B0604020202020204" pitchFamily="34" charset="0"/>
                  <a:cs typeface="Arial" panose="020B0604020202020204" pitchFamily="34" charset="0"/>
                </a:rPr>
                <a:t>giác</a:t>
              </a:r>
              <a:r>
                <a:rPr lang="en-US" sz="5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9"/>
              <p:cNvSpPr txBox="1"/>
              <p:nvPr/>
            </p:nvSpPr>
            <p:spPr>
              <a:xfrm>
                <a:off x="747303" y="2504857"/>
                <a:ext cx="10801428" cy="304673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ằng ba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indent="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None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303" y="2504857"/>
                <a:ext cx="10801428" cy="3046730"/>
              </a:xfrm>
              <a:prstGeom prst="rect">
                <a:avLst/>
              </a:prstGeom>
              <a:blipFill rotWithShape="1">
                <a:blip r:embed="rId1"/>
                <a:stretch>
                  <a:fillRect l="-5" t="-14" r="6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703217" y="-548931"/>
            <a:ext cx="3830964" cy="315532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600200" y="8709339"/>
            <a:ext cx="3830964" cy="31553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641624" y="-982439"/>
            <a:ext cx="3799120" cy="339071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102001" y="8103002"/>
            <a:ext cx="3071230" cy="2741073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2644" y="1100867"/>
            <a:ext cx="1243893" cy="1234306"/>
            <a:chOff x="829265" y="2740648"/>
            <a:chExt cx="874987" cy="1049153"/>
          </a:xfrm>
        </p:grpSpPr>
        <p:grpSp>
          <p:nvGrpSpPr>
            <p:cNvPr id="14" name="Group 4"/>
            <p:cNvGrpSpPr/>
            <p:nvPr/>
          </p:nvGrpSpPr>
          <p:grpSpPr>
            <a:xfrm>
              <a:off x="829265" y="2740648"/>
              <a:ext cx="874987" cy="1049153"/>
              <a:chOff x="-340444" y="2075555"/>
              <a:chExt cx="4718083" cy="5657214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-340444" y="2075555"/>
                <a:ext cx="4718083" cy="565721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028356" y="3021266"/>
              <a:ext cx="577015" cy="487917"/>
            </a:xfrm>
            <a:prstGeom prst="rect">
              <a:avLst/>
            </a:prstGeom>
          </p:spPr>
        </p:pic>
      </p:grpSp>
      <p:pic>
        <p:nvPicPr>
          <p:cNvPr id="20" name="Picture 19" descr="Shape, polygon&#10;&#10;Description automatically generated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8371" y="2120357"/>
            <a:ext cx="6208857" cy="485719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Hộp Văn bản 7"/>
              <p:cNvSpPr txBox="1"/>
              <p:nvPr/>
            </p:nvSpPr>
            <p:spPr>
              <a:xfrm>
                <a:off x="1931198" y="1100867"/>
                <a:ext cx="14692511" cy="9855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D3588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Đ1</a:t>
                </a:r>
                <a:r>
                  <a:rPr lang="en-US" sz="4400" dirty="0">
                    <a:solidFill>
                      <a:srgbClr val="D3588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ất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ì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400" dirty="0"/>
              </a:p>
            </p:txBody>
          </p:sp>
        </mc:Choice>
        <mc:Fallback>
          <p:sp>
            <p:nvSpPr>
              <p:cNvPr id="8" name="Hộp Văn bản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198" y="1100867"/>
                <a:ext cx="14692511" cy="985591"/>
              </a:xfrm>
              <a:prstGeom prst="rect">
                <a:avLst/>
              </a:prstGeom>
              <a:blipFill rotWithShape="1">
                <a:blip r:embed="rId9"/>
                <a:stretch>
                  <a:fillRect l="-1" t="-42" b="-66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9" name="Text Box 14"/>
          <p:cNvSpPr txBox="1"/>
          <p:nvPr/>
        </p:nvSpPr>
        <p:spPr>
          <a:xfrm>
            <a:off x="5072063" y="6677025"/>
            <a:ext cx="5773737" cy="769938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>
            <a:spAutoFit/>
          </a:bodyPr>
          <a:p>
            <a:pPr>
              <a:spcBef>
                <a:spcPct val="50000"/>
              </a:spcBef>
            </a:pPr>
            <a:endParaRPr lang="vi-VN" altLang="en-US" sz="4300" dirty="0">
              <a:latin typeface="VNI-Times" pitchFamily="2" charset="0"/>
            </a:endParaRPr>
          </a:p>
        </p:txBody>
      </p:sp>
      <p:pic>
        <p:nvPicPr>
          <p:cNvPr id="35" name="Picture 43" descr="Tdodoa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86175" y="3033713"/>
            <a:ext cx="5865813" cy="3584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" name="Picture 44" descr="Tdodoa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62938" y="3044825"/>
            <a:ext cx="5865812" cy="3584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" name="Picture 45" descr="Tdodoa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196314">
            <a:off x="7216775" y="182563"/>
            <a:ext cx="3584575" cy="58642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33" name="Group 58"/>
          <p:cNvGrpSpPr/>
          <p:nvPr/>
        </p:nvGrpSpPr>
        <p:grpSpPr>
          <a:xfrm>
            <a:off x="6610350" y="2706688"/>
            <a:ext cx="4567238" cy="3316287"/>
            <a:chOff x="2669678" y="2285992"/>
            <a:chExt cx="3857652" cy="2800922"/>
          </a:xfrm>
        </p:grpSpPr>
        <p:cxnSp>
          <p:nvCxnSpPr>
            <p:cNvPr id="45" name="Straight Connector 44"/>
            <p:cNvCxnSpPr/>
            <p:nvPr/>
          </p:nvCxnSpPr>
          <p:spPr>
            <a:xfrm rot="5400000">
              <a:off x="1824847" y="3143524"/>
              <a:ext cx="2786632" cy="1071571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2669678" y="5085327"/>
              <a:ext cx="3857652" cy="1587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3728273" y="2286269"/>
              <a:ext cx="2786632" cy="2786081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4" name="Text Box 7"/>
          <p:cNvSpPr txBox="1"/>
          <p:nvPr/>
        </p:nvSpPr>
        <p:spPr>
          <a:xfrm>
            <a:off x="7562850" y="1857375"/>
            <a:ext cx="1036638" cy="769620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>
            <a:spAutoFit/>
          </a:bodyPr>
          <a:p>
            <a:pPr>
              <a:spcBef>
                <a:spcPct val="50000"/>
              </a:spcBef>
            </a:pPr>
            <a:r>
              <a:rPr lang="en-US" altLang="en-US" sz="4300" b="1" dirty="0">
                <a:solidFill>
                  <a:schemeClr val="accent2"/>
                </a:solidFill>
                <a:latin typeface="VNI-Times" pitchFamily="2" charset="0"/>
              </a:rPr>
              <a:t>M</a:t>
            </a:r>
            <a:endParaRPr lang="en-US" altLang="en-US" sz="4300" b="1" dirty="0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1035" name="Text Box 8"/>
          <p:cNvSpPr txBox="1"/>
          <p:nvPr/>
        </p:nvSpPr>
        <p:spPr>
          <a:xfrm>
            <a:off x="5803900" y="5737225"/>
            <a:ext cx="620713" cy="769620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>
            <a:spAutoFit/>
          </a:bodyPr>
          <a:p>
            <a:pPr>
              <a:spcBef>
                <a:spcPct val="50000"/>
              </a:spcBef>
            </a:pPr>
            <a:r>
              <a:rPr lang="en-US" altLang="en-US" sz="4300" b="1" dirty="0">
                <a:solidFill>
                  <a:schemeClr val="accent2"/>
                </a:solidFill>
                <a:latin typeface="VNI-Times" pitchFamily="2" charset="0"/>
              </a:rPr>
              <a:t>N</a:t>
            </a:r>
            <a:endParaRPr lang="en-US" altLang="en-US" sz="4300" b="1" dirty="0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1036" name="Text Box 9"/>
          <p:cNvSpPr txBox="1"/>
          <p:nvPr/>
        </p:nvSpPr>
        <p:spPr>
          <a:xfrm>
            <a:off x="11333163" y="5676583"/>
            <a:ext cx="933450" cy="769620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>
            <a:spAutoFit/>
          </a:bodyPr>
          <a:p>
            <a:pPr>
              <a:spcBef>
                <a:spcPct val="50000"/>
              </a:spcBef>
            </a:pPr>
            <a:r>
              <a:rPr lang="en-US" altLang="en-US" sz="4300" b="1" dirty="0">
                <a:solidFill>
                  <a:schemeClr val="accent2"/>
                </a:solidFill>
                <a:latin typeface="VNI-Times" pitchFamily="2" charset="0"/>
              </a:rPr>
              <a:t>P</a:t>
            </a:r>
            <a:endParaRPr lang="en-US" altLang="en-US" sz="4300" b="1" dirty="0">
              <a:solidFill>
                <a:schemeClr val="accent2"/>
              </a:solidFill>
              <a:latin typeface="VNI-Times" pitchFamily="2" charset="0"/>
            </a:endParaRPr>
          </a:p>
        </p:txBody>
      </p:sp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6877050" y="5322888"/>
          <a:ext cx="6667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41300" imgH="203200" progId="Equation.DSMT4">
                  <p:embed/>
                </p:oleObj>
              </mc:Choice>
              <mc:Fallback>
                <p:oleObj name="" r:id="rId3" imgW="2413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7050" y="5322888"/>
                        <a:ext cx="66675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9944100" y="5413375"/>
          <a:ext cx="6667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41300" imgH="203200" progId="Equation.DSMT4">
                  <p:embed/>
                </p:oleObj>
              </mc:Choice>
              <mc:Fallback>
                <p:oleObj name="" r:id="rId5" imgW="241300" imgH="2032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44100" y="5413375"/>
                        <a:ext cx="666750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688263" y="2992438"/>
          <a:ext cx="6667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241300" imgH="203200" progId="Equation.DSMT4">
                  <p:embed/>
                </p:oleObj>
              </mc:Choice>
              <mc:Fallback>
                <p:oleObj name="" r:id="rId7" imgW="241300" imgH="2032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8263" y="2992438"/>
                        <a:ext cx="66675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971800" y="7505871"/>
                <a:ext cx="12268200" cy="1307698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ổng số </a:t>
                </a:r>
                <a:r>
                  <a:rPr lang="en-US" sz="4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sz="4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7505871"/>
                <a:ext cx="12268200" cy="1307698"/>
              </a:xfrm>
              <a:prstGeom prst="rect">
                <a:avLst/>
              </a:prstGeom>
              <a:blipFill rotWithShape="1">
                <a:blip r:embed="rId9"/>
                <a:stretch>
                  <a:fillRect l="-104" t="-984" r="-104" b="-940"/>
                </a:stretch>
              </a:blip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9"/>
              <p:cNvSpPr txBox="1"/>
              <p:nvPr/>
            </p:nvSpPr>
            <p:spPr>
              <a:xfrm>
                <a:off x="762000" y="1811404"/>
                <a:ext cx="16764000" cy="2921505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ắt một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ằng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ấ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ấ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ì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ắt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hé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ó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oạ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a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811404"/>
                <a:ext cx="16764000" cy="2921505"/>
              </a:xfrm>
              <a:prstGeom prst="rect">
                <a:avLst/>
              </a:prstGeom>
              <a:blipFill rotWithShape="1">
                <a:blip r:embed="rId1"/>
                <a:stretch>
                  <a:fillRect t="-13" r="-390" b="-327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7901804" y="610911"/>
            <a:ext cx="1177633" cy="1177633"/>
            <a:chOff x="892401" y="2355727"/>
            <a:chExt cx="1177633" cy="1177633"/>
          </a:xfrm>
        </p:grpSpPr>
        <p:grpSp>
          <p:nvGrpSpPr>
            <p:cNvPr id="14" name="Group 4"/>
            <p:cNvGrpSpPr/>
            <p:nvPr/>
          </p:nvGrpSpPr>
          <p:grpSpPr>
            <a:xfrm>
              <a:off x="892401" y="2355727"/>
              <a:ext cx="1177633" cy="1177633"/>
              <a:chOff x="0" y="0"/>
              <a:chExt cx="6350000" cy="6350000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239575" y="2700584"/>
              <a:ext cx="577015" cy="487917"/>
            </a:xfrm>
            <a:prstGeom prst="rect">
              <a:avLst/>
            </a:prstGeom>
          </p:spPr>
        </p:pic>
      </p:grpSp>
      <p:sp>
        <p:nvSpPr>
          <p:cNvPr id="21" name="Arrow: Right 20"/>
          <p:cNvSpPr/>
          <p:nvPr/>
        </p:nvSpPr>
        <p:spPr>
          <a:xfrm>
            <a:off x="8202410" y="10835932"/>
            <a:ext cx="2492780" cy="792097"/>
          </a:xfrm>
          <a:prstGeom prst="rightArrow">
            <a:avLst>
              <a:gd name="adj1" fmla="val 32382"/>
              <a:gd name="adj2" fmla="val 122805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Hộp Văn bản 2"/>
          <p:cNvSpPr txBox="1"/>
          <p:nvPr/>
        </p:nvSpPr>
        <p:spPr>
          <a:xfrm>
            <a:off x="9144000" y="806473"/>
            <a:ext cx="148971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D358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r>
              <a:rPr lang="en-US" sz="4400" dirty="0">
                <a:solidFill>
                  <a:srgbClr val="D358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400" dirty="0"/>
          </a:p>
        </p:txBody>
      </p:sp>
      <p:pic>
        <p:nvPicPr>
          <p:cNvPr id="5" name="Hình ảnh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5535682"/>
            <a:ext cx="8785438" cy="470844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9"/>
              <p:cNvSpPr txBox="1"/>
              <p:nvPr/>
            </p:nvSpPr>
            <p:spPr>
              <a:xfrm>
                <a:off x="11582400" y="6219857"/>
                <a:ext cx="5393875" cy="2921505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Tổng số </a:t>
                </a:r>
                <a:r>
                  <a:rPr lang="en-US" sz="4400" dirty="0" err="1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b="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b="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b="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b="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 ban </a:t>
                </a:r>
                <a:r>
                  <a:rPr lang="en-US" sz="4400" dirty="0" err="1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đầu</a:t>
                </a:r>
                <a:r>
                  <a:rPr lang="en-US" sz="4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4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400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cs typeface="Arial" panose="020B0604020202020204" pitchFamily="34" charset="0"/>
                  </a:rPr>
                  <a:t>.</a:t>
                </a:r>
                <a:endParaRPr lang="en-US" sz="4400" dirty="0">
                  <a:solidFill>
                    <a:schemeClr val="accent6">
                      <a:lumMod val="75000"/>
                    </a:schemeClr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0" y="6219857"/>
                <a:ext cx="5393875" cy="2921505"/>
              </a:xfrm>
              <a:prstGeom prst="rect">
                <a:avLst/>
              </a:prstGeom>
              <a:blipFill rotWithShape="1">
                <a:blip r:embed="rId5"/>
                <a:stretch>
                  <a:fillRect t="-1" r="3" b="-328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Mũi tên: Xuống 7"/>
          <p:cNvSpPr/>
          <p:nvPr/>
        </p:nvSpPr>
        <p:spPr>
          <a:xfrm>
            <a:off x="14279337" y="5143500"/>
            <a:ext cx="685800" cy="1044660"/>
          </a:xfrm>
          <a:prstGeom prst="downArrow">
            <a:avLst/>
          </a:prstGeom>
          <a:solidFill>
            <a:srgbClr val="F2DA66"/>
          </a:solidFill>
          <a:ln>
            <a:solidFill>
              <a:srgbClr val="F2DA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" name="Group 30"/>
          <p:cNvGrpSpPr/>
          <p:nvPr/>
        </p:nvGrpSpPr>
        <p:grpSpPr>
          <a:xfrm>
            <a:off x="96222" y="783360"/>
            <a:ext cx="16184276" cy="1466688"/>
            <a:chOff x="752211" y="1505641"/>
            <a:chExt cx="13890399" cy="117970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ectangle: Rounded Corners 6"/>
                <p:cNvSpPr/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just"/>
                  <a:endParaRPr lang="en-US" sz="3600" b="1" dirty="0">
                    <a:solidFill>
                      <a:srgbClr val="E87B6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r>
                    <a:rPr lang="en-US" sz="36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r>
                    <a:rPr lang="en-US" sz="4800" b="1" dirty="0" err="1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48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í</a:t>
                  </a:r>
                  <a:r>
                    <a:rPr lang="en-US" sz="4800" b="1" dirty="0">
                      <a:solidFill>
                        <a:srgbClr val="D1508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ổng 3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ó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trong một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bằ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𝟏𝟖𝟎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sz="4800" dirty="0">
                    <a:solidFill>
                      <a:srgbClr val="E87B6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endParaRPr lang="en-US" sz="3600" dirty="0"/>
                </a:p>
              </p:txBody>
            </p:sp>
          </mc:Choice>
          <mc:Fallback>
            <p:sp>
              <p:nvSpPr>
                <p:cNvPr id="7" name="Rectangle: Rounded Corners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6400" y="1505641"/>
                  <a:ext cx="12966210" cy="1127625"/>
                </a:xfrm>
                <a:prstGeom prst="roundRect">
                  <a:avLst>
                    <a:gd name="adj" fmla="val 0"/>
                  </a:avLst>
                </a:prstGeom>
                <a:blipFill rotWithShape="1">
                  <a:blip r:embed="rId1"/>
                </a:blipFill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4"/>
            <p:cNvGrpSpPr/>
            <p:nvPr/>
          </p:nvGrpSpPr>
          <p:grpSpPr>
            <a:xfrm>
              <a:off x="752211" y="1507717"/>
              <a:ext cx="1177633" cy="1177633"/>
              <a:chOff x="0" y="0"/>
              <a:chExt cx="6350000" cy="6350000"/>
            </a:xfrm>
          </p:grpSpPr>
          <p:sp>
            <p:nvSpPr>
              <p:cNvPr id="1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99385" y="1792563"/>
              <a:ext cx="577015" cy="487917"/>
            </a:xfrm>
            <a:prstGeom prst="rect">
              <a:avLst/>
            </a:prstGeom>
          </p:spPr>
        </p:pic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28600" y="7188914"/>
            <a:ext cx="3799120" cy="339071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8001000" y="3086100"/>
            <a:ext cx="8254631" cy="7292826"/>
            <a:chOff x="8718918" y="2703708"/>
            <a:chExt cx="8254631" cy="7292826"/>
          </a:xfrm>
        </p:grpSpPr>
        <p:sp>
          <p:nvSpPr>
            <p:cNvPr id="28" name="Speech Bubble: Oval 27"/>
            <p:cNvSpPr/>
            <p:nvPr/>
          </p:nvSpPr>
          <p:spPr>
            <a:xfrm>
              <a:off x="8718918" y="2703708"/>
              <a:ext cx="8254631" cy="4573392"/>
            </a:xfrm>
            <a:prstGeom prst="wedgeEllipseCallout">
              <a:avLst>
                <a:gd name="adj1" fmla="val 14404"/>
                <a:gd name="adj2" fmla="val 68089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Tổng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3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trong một tam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iá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là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tổng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số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đo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3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ó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trong tam </a:t>
              </a:r>
              <a:r>
                <a:rPr lang="en-US" sz="4400" b="1" dirty="0" err="1">
                  <a:solidFill>
                    <a:schemeClr val="tx1"/>
                  </a:solidFill>
                  <a:latin typeface="+mj-lt"/>
                </a:rPr>
                <a:t>giác</a:t>
              </a:r>
              <a:r>
                <a:rPr lang="en-US" sz="4400" b="1" dirty="0">
                  <a:solidFill>
                    <a:schemeClr val="tx1"/>
                  </a:solidFill>
                  <a:latin typeface="+mj-lt"/>
                </a:rPr>
                <a:t> đó.</a:t>
              </a:r>
              <a:endParaRPr lang="en-US" sz="4400" b="1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" name="Picture 25"/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rcRect l="1763" r="1763"/>
            <a:stretch>
              <a:fillRect/>
            </a:stretch>
          </p:blipFill>
          <p:spPr>
            <a:xfrm>
              <a:off x="13680020" y="6182493"/>
              <a:ext cx="2727470" cy="3814041"/>
            </a:xfrm>
            <a:prstGeom prst="rect">
              <a:avLst/>
            </a:prstGeom>
          </p:spPr>
        </p:pic>
      </p:grpSp>
      <p:pic>
        <p:nvPicPr>
          <p:cNvPr id="4" name="Picture 19" descr="Shape, polygon&#10;&#10;Description automatically generated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24100"/>
            <a:ext cx="6208857" cy="4857194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TABLE_ENDDRAG_ORIGIN_RECT" val="1423*539"/>
  <p:tag name="TABLE_ENDDRAG_RECT" val="16*264*1424*539"/>
</p:tagLst>
</file>

<file path=ppt/tags/tag10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1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2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3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4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5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6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7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8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19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0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1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22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3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4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5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6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7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8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ags/tag9.xml><?xml version="1.0" encoding="utf-8"?>
<p:tagLst xmlns:p="http://schemas.openxmlformats.org/presentationml/2006/main">
  <p:tag name="KSO_WM_DIAGRAM_VIRTUALLY_FRAME" val="{&quot;height&quot;:565.4617445557741,&quot;left&quot;:76.24425196850393,&quot;top&quot;:261.0274803149606,&quot;width&quot;:1303.6243307086613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idutech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81</Words>
  <Application>WPS Presentation</Application>
  <PresentationFormat>Tùy chỉnh</PresentationFormat>
  <Paragraphs>259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1</vt:i4>
      </vt:variant>
    </vt:vector>
  </HeadingPairs>
  <TitlesOfParts>
    <vt:vector size="39" baseType="lpstr">
      <vt:lpstr>Arial</vt:lpstr>
      <vt:lpstr>SimSun</vt:lpstr>
      <vt:lpstr>Wingdings</vt:lpstr>
      <vt:lpstr>Symbol</vt:lpstr>
      <vt:lpstr>Cambria Math</vt:lpstr>
      <vt:lpstr>VNI-Times</vt:lpstr>
      <vt:lpstr>Times New Roman</vt:lpstr>
      <vt:lpstr>Microsoft YaHei</vt:lpstr>
      <vt:lpstr>Arial Unicode MS</vt:lpstr>
      <vt:lpstr>Calibri</vt:lpstr>
      <vt:lpstr>.VnTime</vt:lpstr>
      <vt:lpstr>Fredoka One</vt:lpstr>
      <vt:lpstr>Office Theme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Thảo</dc:creator>
  <cp:lastModifiedBy>Huyền Trịnh</cp:lastModifiedBy>
  <cp:revision>69</cp:revision>
  <dcterms:created xsi:type="dcterms:W3CDTF">2006-08-16T00:00:00Z</dcterms:created>
  <dcterms:modified xsi:type="dcterms:W3CDTF">2025-11-17T00:31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F2B6419CCB48EFA017B638C39057C0_12</vt:lpwstr>
  </property>
  <property fmtid="{D5CDD505-2E9C-101B-9397-08002B2CF9AE}" pid="3" name="KSOProductBuildVer">
    <vt:lpwstr>1033-12.2.0.23155</vt:lpwstr>
  </property>
</Properties>
</file>